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3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4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5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736" r:id="rId3"/>
    <p:sldMasterId id="2147483774" r:id="rId4"/>
    <p:sldMasterId id="2147483870" r:id="rId5"/>
    <p:sldMasterId id="2147483883" r:id="rId6"/>
  </p:sldMasterIdLst>
  <p:notesMasterIdLst>
    <p:notesMasterId r:id="rId25"/>
  </p:notesMasterIdLst>
  <p:sldIdLst>
    <p:sldId id="268" r:id="rId7"/>
    <p:sldId id="287" r:id="rId8"/>
    <p:sldId id="289" r:id="rId9"/>
    <p:sldId id="290" r:id="rId10"/>
    <p:sldId id="291" r:id="rId11"/>
    <p:sldId id="274" r:id="rId12"/>
    <p:sldId id="301" r:id="rId13"/>
    <p:sldId id="294" r:id="rId14"/>
    <p:sldId id="295" r:id="rId15"/>
    <p:sldId id="302" r:id="rId16"/>
    <p:sldId id="296" r:id="rId17"/>
    <p:sldId id="298" r:id="rId18"/>
    <p:sldId id="299" r:id="rId19"/>
    <p:sldId id="300" r:id="rId20"/>
    <p:sldId id="303" r:id="rId21"/>
    <p:sldId id="304" r:id="rId22"/>
    <p:sldId id="305" r:id="rId23"/>
    <p:sldId id="297" r:id="rId24"/>
  </p:sldIdLst>
  <p:sldSz cx="12192000" cy="6858000"/>
  <p:notesSz cx="6735763" cy="98663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3" clrIdx="0">
    <p:extLst>
      <p:ext uri="{19B8F6BF-5375-455C-9EA6-DF929625EA0E}">
        <p15:presenceInfo xmlns:p15="http://schemas.microsoft.com/office/powerpoint/2012/main" userId="Tạ Thị Ma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00"/>
    <a:srgbClr val="CC0099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FE18FD6-2BA2-4D08-AE0D-B19B2F5D63D7}" v="26" dt="2025-03-25T18:18:06.21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159" d="100"/>
          <a:sy n="159" d="100"/>
        </p:scale>
        <p:origin x="384" y="1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microsoft.com/office/2015/10/relationships/revisionInfo" Target="revisionInfo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28809E-5D01-481E-B6DF-10F1BC64E9D5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9575" y="1233488"/>
            <a:ext cx="5916613" cy="3328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3577" y="4748163"/>
            <a:ext cx="5388610" cy="38848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5373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B322BB-6F06-415F-A36D-B4C87499E7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3773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3E69D8-B908-4072-8F4C-9FB1A7EA58D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13036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CAE854-2D0E-4BAC-8E93-070E829456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0766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8CAE854-2D0E-4BAC-8E93-070E829456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99119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ích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1269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3E69D8-B908-4072-8F4C-9FB1A7EA58D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6050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751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213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637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D2470B8-96F8-42D0-9FB1-FD414F8B4E30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9845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848F3F0-BBE0-4656-ADE2-E0CA7BB6F2D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49432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3ED7EF-0440-4F9E-A644-D13ECD56D55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48923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AE9FF7-F5C4-4B75-B312-7A2B0AADEC3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08518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1B56F3-24BB-45BE-BD1E-E26A863B096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75329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99138A9-B139-4FBA-BD61-A63595AC75F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98969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219DCA-20B6-4A7F-9287-D29CBE4F4E3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30076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E4CC13-3719-4BC0-9941-BCD22F2E39B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5665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9743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9C473A-74A1-46F3-8D2E-10C923B7E15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09447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4B6EE-3F1C-40A8-BAA7-D8D1D25FA34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15959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B49DCD-488C-48E6-B562-9E2144C6FF4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981010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0A1F14-DA11-4E43-87F3-BE07CCE5153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57893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664474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D27D59-6977-44DD-8E4E-5EC5FBCC1A3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041458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829C2E-4D1E-4F59-91D1-95B83ABEEBF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78577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746A1F-9E99-4E72-9D09-5F6A6C41B36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79728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83F7B2-BB06-4C2C-A0BF-C3C4D1F4133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7252406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3726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385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D2470B8-96F8-42D0-9FB1-FD414F8B4E30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93270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848F3F0-BBE0-4656-ADE2-E0CA7BB6F2D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323745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3ED7EF-0440-4F9E-A644-D13ECD56D55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60159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AE9FF7-F5C4-4B75-B312-7A2B0AADEC3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411636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1B56F3-24BB-45BE-BD1E-E26A863B096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751886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99138A9-B139-4FBA-BD61-A63595AC75F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363082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219DCA-20B6-4A7F-9287-D29CBE4F4E3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411389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E4CC13-3719-4BC0-9941-BCD22F2E39B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388371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9C473A-74A1-46F3-8D2E-10C923B7E15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73937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4B6EE-3F1C-40A8-BAA7-D8D1D25FA34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5022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3115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B49DCD-488C-48E6-B562-9E2144C6FF4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225664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0A1F14-DA11-4E43-87F3-BE07CCE5153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272627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4022091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D27D59-6977-44DD-8E4E-5EC5FBCC1A3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268167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829C2E-4D1E-4F59-91D1-95B83ABEEBF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2179529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746A1F-9E99-4E72-9D09-5F6A6C41B36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8753047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83F7B2-BB06-4C2C-A0BF-C3C4D1F4133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93605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9197357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D2470B8-96F8-42D0-9FB1-FD414F8B4E30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978985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848F3F0-BBE0-4656-ADE2-E0CA7BB6F2D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80338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8234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3ED7EF-0440-4F9E-A644-D13ECD56D55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935161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AE9FF7-F5C4-4B75-B312-7A2B0AADEC3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27980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1B56F3-24BB-45BE-BD1E-E26A863B096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992315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99138A9-B139-4FBA-BD61-A63595AC75F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9207885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219DCA-20B6-4A7F-9287-D29CBE4F4E3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849675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E4CC13-3719-4BC0-9941-BCD22F2E39B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176859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9C473A-74A1-46F3-8D2E-10C923B7E15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312109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4B6EE-3F1C-40A8-BAA7-D8D1D25FA34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267696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B49DCD-488C-48E6-B562-9E2144C6FF4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926880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0A1F14-DA11-4E43-87F3-BE07CCE5153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87720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0819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3859787"/>
      </p:ext>
    </p:extLst>
  </p:cSld>
  <p:clrMapOvr>
    <a:masterClrMapping/>
  </p:clrMapOvr>
  <p:transition spd="slow">
    <p:fad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D27D59-6977-44DD-8E4E-5EC5FBCC1A3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244661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829C2E-4D1E-4F59-91D1-95B83ABEEBF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168816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746A1F-9E99-4E72-9D09-5F6A6C41B36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995350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83F7B2-BB06-4C2C-A0BF-C3C4D1F4133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921099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877923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0574DA7-4CFC-4456-8874-ECA7255B216A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8836213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D68C66-4EA2-413F-ACB2-091F176EC350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4044031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2F7A30-AE5F-40EA-9AE0-483D9E0145C5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0266481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6A6A84-A821-477B-BE38-114022720D65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5470226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24552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974A62-AE20-4981-B466-ED49104C0667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0146409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9CD335B-B670-4F40-BE25-F90D2BD6E3C5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2566148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FD703D-5351-4EC1-94EA-2EA7835F575A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072530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62D463-2B9B-4892-A120-CCF5E135380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4337870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D52FDFB-3826-4064-B468-D568CF87ACE8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5075541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F3C215-D833-4F90-B565-710F2EF614D7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0839374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3C5CC8-C786-45AB-B9D0-F64B0F9AB6D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8857494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EF0FC0-2723-405F-B3F0-D8941CED87D2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0280786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D2470B8-96F8-42D0-9FB1-FD414F8B4E30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742817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848F3F0-BBE0-4656-ADE2-E0CA7BB6F2D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6138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50800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3ED7EF-0440-4F9E-A644-D13ECD56D55F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214371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5AE9FF7-F5C4-4B75-B312-7A2B0AADEC3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687476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1B56F3-24BB-45BE-BD1E-E26A863B096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6064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99138A9-B139-4FBA-BD61-A63595AC75F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923958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219DCA-20B6-4A7F-9287-D29CBE4F4E3E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241999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9E4CC13-3719-4BC0-9941-BCD22F2E39B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6614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9C473A-74A1-46F3-8D2E-10C923B7E15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00086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3A4B6EE-3F1C-40A8-BAA7-D8D1D25FA34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3959606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B49DCD-488C-48E6-B562-9E2144C6FF46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756009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0A1F14-DA11-4E43-87F3-BE07CCE51531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8488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99237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cs typeface="+mn-cs"/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Heavy" panose="020B0A00000000000000" pitchFamily="34" charset="-122"/>
              <a:ea typeface="思源黑体 Heavy" panose="020B0A00000000000000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5886044"/>
      </p:ext>
    </p:extLst>
  </p:cSld>
  <p:clrMapOvr>
    <a:masterClrMapping/>
  </p:clrMapOvr>
  <p:transition spd="slow">
    <p:fade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6D27D59-6977-44DD-8E4E-5EC5FBCC1A34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228021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829C2E-4D1E-4F59-91D1-95B83ABEEBF7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1627966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E746A1F-9E99-4E72-9D09-5F6A6C41B36D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348070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83F7B2-BB06-4C2C-A0BF-C3C4D1F4133B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9C20B1D-C678-4C69-9E65-5611E138EDC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585500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138233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19" Type="http://schemas.openxmlformats.org/officeDocument/2006/relationships/theme" Target="../theme/theme3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1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17" Type="http://schemas.openxmlformats.org/officeDocument/2006/relationships/slideLayout" Target="../slideLayouts/slideLayout64.xml"/><Relationship Id="rId2" Type="http://schemas.openxmlformats.org/officeDocument/2006/relationships/slideLayout" Target="../slideLayouts/slideLayout49.xml"/><Relationship Id="rId16" Type="http://schemas.openxmlformats.org/officeDocument/2006/relationships/slideLayout" Target="../slideLayouts/slideLayout63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57.xml"/><Relationship Id="rId19" Type="http://schemas.openxmlformats.org/officeDocument/2006/relationships/theme" Target="../theme/theme4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slideLayout" Target="../slideLayouts/slideLayout6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slideLayout" Target="../slideLayouts/slideLayout90.xml"/><Relationship Id="rId18" Type="http://schemas.openxmlformats.org/officeDocument/2006/relationships/slideLayout" Target="../slideLayouts/slideLayout9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17" Type="http://schemas.openxmlformats.org/officeDocument/2006/relationships/slideLayout" Target="../slideLayouts/slideLayout94.xml"/><Relationship Id="rId2" Type="http://schemas.openxmlformats.org/officeDocument/2006/relationships/slideLayout" Target="../slideLayouts/slideLayout79.xml"/><Relationship Id="rId16" Type="http://schemas.openxmlformats.org/officeDocument/2006/relationships/slideLayout" Target="../slideLayouts/slideLayout93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5" Type="http://schemas.openxmlformats.org/officeDocument/2006/relationships/slideLayout" Target="../slideLayouts/slideLayout92.xml"/><Relationship Id="rId10" Type="http://schemas.openxmlformats.org/officeDocument/2006/relationships/slideLayout" Target="../slideLayouts/slideLayout87.xml"/><Relationship Id="rId19" Type="http://schemas.openxmlformats.org/officeDocument/2006/relationships/theme" Target="../theme/theme6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Relationship Id="rId14" Type="http://schemas.openxmlformats.org/officeDocument/2006/relationships/slideLayout" Target="../slideLayouts/slideLayout9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/>
              <a:t>4/1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79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590DC4E-CFE1-4DE4-BA6A-B2F2775B3CE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4547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590DC4E-CFE1-4DE4-BA6A-B2F2775B3CE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8077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  <p:sldLayoutId id="2147483748" r:id="rId12"/>
    <p:sldLayoutId id="2147483749" r:id="rId13"/>
    <p:sldLayoutId id="2147483750" r:id="rId14"/>
    <p:sldLayoutId id="2147483751" r:id="rId15"/>
    <p:sldLayoutId id="2147483752" r:id="rId16"/>
    <p:sldLayoutId id="2147483753" r:id="rId17"/>
    <p:sldLayoutId id="2147483754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590DC4E-CFE1-4DE4-BA6A-B2F2775B3CE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32397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  <p:sldLayoutId id="2147483786" r:id="rId12"/>
    <p:sldLayoutId id="2147483787" r:id="rId13"/>
    <p:sldLayoutId id="2147483788" r:id="rId14"/>
    <p:sldLayoutId id="2147483789" r:id="rId15"/>
    <p:sldLayoutId id="2147483790" r:id="rId16"/>
    <p:sldLayoutId id="2147483791" r:id="rId17"/>
    <p:sldLayoutId id="2147483792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061FCBF-8CCB-4411-9F2B-D68540F0671A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35115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590DC4E-CFE1-4DE4-BA6A-B2F2775B3CE8}" type="datetime1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14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6DA37A-0C24-43CE-ACA7-57CFE4C03F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9824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  <p:sldLayoutId id="2147483895" r:id="rId12"/>
    <p:sldLayoutId id="2147483896" r:id="rId13"/>
    <p:sldLayoutId id="2147483897" r:id="rId14"/>
    <p:sldLayoutId id="2147483898" r:id="rId15"/>
    <p:sldLayoutId id="2147483899" r:id="rId16"/>
    <p:sldLayoutId id="2147483900" r:id="rId17"/>
    <p:sldLayoutId id="2147483901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9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34.bin"/><Relationship Id="rId2" Type="http://schemas.openxmlformats.org/officeDocument/2006/relationships/image" Target="../media/image30.png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slideLayout" Target="../slideLayouts/slideLayout79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slideLayout" Target="../slideLayouts/slideLayout79.xml"/><Relationship Id="rId7" Type="http://schemas.openxmlformats.org/officeDocument/2006/relationships/image" Target="../media/image54.wmf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56.wmf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slideLayout" Target="../slideLayouts/slideLayout79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89.xml"/><Relationship Id="rId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9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9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slide" Target="slide5.xml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1.xml"/><Relationship Id="rId6" Type="http://schemas.openxmlformats.org/officeDocument/2006/relationships/slide" Target="slide6.xml"/><Relationship Id="rId5" Type="http://schemas.openxmlformats.org/officeDocument/2006/relationships/slide" Target="slide4.xml"/><Relationship Id="rId4" Type="http://schemas.openxmlformats.org/officeDocument/2006/relationships/slide" Target="slide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17.wmf"/><Relationship Id="rId3" Type="http://schemas.openxmlformats.org/officeDocument/2006/relationships/slideLayout" Target="../slideLayouts/slideLayout30.xml"/><Relationship Id="rId21" Type="http://schemas.openxmlformats.org/officeDocument/2006/relationships/image" Target="../media/image19.png"/><Relationship Id="rId7" Type="http://schemas.openxmlformats.org/officeDocument/2006/relationships/audio" Target="../media/audio3.wav"/><Relationship Id="rId12" Type="http://schemas.openxmlformats.org/officeDocument/2006/relationships/image" Target="../media/image14.png"/><Relationship Id="rId17" Type="http://schemas.openxmlformats.org/officeDocument/2006/relationships/oleObject" Target="../embeddings/oleObject4.bin"/><Relationship Id="rId2" Type="http://schemas.openxmlformats.org/officeDocument/2006/relationships/video" Target="../media/media2.mp4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microsoft.com/office/2007/relationships/media" Target="../media/media2.mp4"/><Relationship Id="rId6" Type="http://schemas.openxmlformats.org/officeDocument/2006/relationships/audio" Target="../media/audio2.wav"/><Relationship Id="rId11" Type="http://schemas.openxmlformats.org/officeDocument/2006/relationships/slide" Target="slide2.xml"/><Relationship Id="rId5" Type="http://schemas.openxmlformats.org/officeDocument/2006/relationships/audio" Target="../media/audio1.wav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3.png"/><Relationship Id="rId19" Type="http://schemas.openxmlformats.org/officeDocument/2006/relationships/oleObject" Target="../embeddings/oleObject5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2.png"/><Relationship Id="rId14" Type="http://schemas.openxmlformats.org/officeDocument/2006/relationships/image" Target="../media/image15.wmf"/><Relationship Id="rId22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3.wmf"/><Relationship Id="rId3" Type="http://schemas.openxmlformats.org/officeDocument/2006/relationships/slideLayout" Target="../slideLayouts/slideLayout30.xml"/><Relationship Id="rId21" Type="http://schemas.openxmlformats.org/officeDocument/2006/relationships/image" Target="../media/image19.png"/><Relationship Id="rId7" Type="http://schemas.openxmlformats.org/officeDocument/2006/relationships/audio" Target="../media/audio3.wav"/><Relationship Id="rId12" Type="http://schemas.openxmlformats.org/officeDocument/2006/relationships/image" Target="../media/image14.png"/><Relationship Id="rId17" Type="http://schemas.openxmlformats.org/officeDocument/2006/relationships/oleObject" Target="../embeddings/oleObject8.bin"/><Relationship Id="rId2" Type="http://schemas.openxmlformats.org/officeDocument/2006/relationships/video" Target="../media/media2.mp4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microsoft.com/office/2007/relationships/media" Target="../media/media2.mp4"/><Relationship Id="rId6" Type="http://schemas.openxmlformats.org/officeDocument/2006/relationships/audio" Target="../media/audio2.wav"/><Relationship Id="rId11" Type="http://schemas.openxmlformats.org/officeDocument/2006/relationships/slide" Target="slide2.xml"/><Relationship Id="rId24" Type="http://schemas.openxmlformats.org/officeDocument/2006/relationships/image" Target="../media/image25.emf"/><Relationship Id="rId5" Type="http://schemas.openxmlformats.org/officeDocument/2006/relationships/audio" Target="../media/audio1.wav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13.png"/><Relationship Id="rId19" Type="http://schemas.openxmlformats.org/officeDocument/2006/relationships/oleObject" Target="../embeddings/oleObject9.bin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12.png"/><Relationship Id="rId14" Type="http://schemas.openxmlformats.org/officeDocument/2006/relationships/image" Target="../media/image21.wmf"/><Relationship Id="rId22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4.png"/><Relationship Id="rId18" Type="http://schemas.openxmlformats.org/officeDocument/2006/relationships/oleObject" Target="../embeddings/oleObject13.bin"/><Relationship Id="rId3" Type="http://schemas.openxmlformats.org/officeDocument/2006/relationships/slideLayout" Target="../slideLayouts/slideLayout31.xml"/><Relationship Id="rId21" Type="http://schemas.openxmlformats.org/officeDocument/2006/relationships/image" Target="../media/image29.wmf"/><Relationship Id="rId7" Type="http://schemas.openxmlformats.org/officeDocument/2006/relationships/audio" Target="../media/audio3.wav"/><Relationship Id="rId12" Type="http://schemas.openxmlformats.org/officeDocument/2006/relationships/slide" Target="slide2.xml"/><Relationship Id="rId17" Type="http://schemas.openxmlformats.org/officeDocument/2006/relationships/image" Target="../media/image27.wmf"/><Relationship Id="rId2" Type="http://schemas.openxmlformats.org/officeDocument/2006/relationships/video" Target="../media/media2.mp4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microsoft.com/office/2007/relationships/media" Target="../media/media2.mp4"/><Relationship Id="rId6" Type="http://schemas.openxmlformats.org/officeDocument/2006/relationships/audio" Target="../media/audio2.wav"/><Relationship Id="rId11" Type="http://schemas.openxmlformats.org/officeDocument/2006/relationships/image" Target="../media/image19.png"/><Relationship Id="rId5" Type="http://schemas.openxmlformats.org/officeDocument/2006/relationships/audio" Target="../media/audio1.wav"/><Relationship Id="rId15" Type="http://schemas.openxmlformats.org/officeDocument/2006/relationships/image" Target="../media/image26.wmf"/><Relationship Id="rId10" Type="http://schemas.openxmlformats.org/officeDocument/2006/relationships/image" Target="../media/image13.png"/><Relationship Id="rId19" Type="http://schemas.openxmlformats.org/officeDocument/2006/relationships/image" Target="../media/image28.wmf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2.png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5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8.wmf"/><Relationship Id="rId2" Type="http://schemas.openxmlformats.org/officeDocument/2006/relationships/oleObject" Target="../embeddings/oleObject15.bin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7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907" y="52541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20" y="3091719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661653" y="1222348"/>
            <a:ext cx="90981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altLang="zh-CN" sz="54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54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54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54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54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54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54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54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54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54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54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54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>
              <a:defRPr/>
            </a:pPr>
            <a:r>
              <a:rPr lang="en-US" altLang="zh-CN" sz="54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54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54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54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54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54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5400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5400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5400" i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611714" y="3225235"/>
            <a:ext cx="6446060" cy="89255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G  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		        GV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400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ương Minh Tuấn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5828262" y="-106084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1477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5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750"/>
                            </p:stCondLst>
                            <p:childTnLst>
                              <p:par>
                                <p:cTn id="4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44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535652DC-6BFD-6258-5DDE-CA35DDFC52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8" y="-64453"/>
            <a:ext cx="12176583" cy="6858000"/>
          </a:xfrm>
          <a:prstGeom prst="rect">
            <a:avLst/>
          </a:prstGeom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50DDAE3B-7A21-3336-023E-3FE3359642C8}"/>
              </a:ext>
            </a:extLst>
          </p:cNvPr>
          <p:cNvSpPr/>
          <p:nvPr/>
        </p:nvSpPr>
        <p:spPr>
          <a:xfrm>
            <a:off x="659851" y="699919"/>
            <a:ext cx="66984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sng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II. Phương trình bậc nhất một ẩn</a:t>
            </a:r>
            <a:r>
              <a:rPr kumimoji="0" lang="nl-NL" sz="3200" b="1" i="0" u="sng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endParaRPr kumimoji="0" lang="en-US" sz="3200" b="0" i="0" u="sng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7ED8A299-AF9D-5D1F-6D32-0EE871CE256A}"/>
              </a:ext>
            </a:extLst>
          </p:cNvPr>
          <p:cNvSpPr/>
          <p:nvPr/>
        </p:nvSpPr>
        <p:spPr>
          <a:xfrm>
            <a:off x="774670" y="1437213"/>
            <a:ext cx="1989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345A5547-D685-B7EC-084B-79E2ED7D0E14}"/>
              </a:ext>
            </a:extLst>
          </p:cNvPr>
          <p:cNvSpPr/>
          <p:nvPr/>
        </p:nvSpPr>
        <p:spPr>
          <a:xfrm>
            <a:off x="774670" y="1960433"/>
            <a:ext cx="40831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339F9E7F-DC11-96A8-278D-26B770E5E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147723"/>
              </p:ext>
            </p:extLst>
          </p:nvPr>
        </p:nvGraphicFramePr>
        <p:xfrm>
          <a:off x="5141557" y="2063293"/>
          <a:ext cx="158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317160" progId="Equation.DSMT4">
                  <p:embed/>
                </p:oleObj>
              </mc:Choice>
              <mc:Fallback>
                <p:oleObj name="Equation" r:id="rId3" imgW="1587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1557" y="2063293"/>
                        <a:ext cx="158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670DB40E-2BE1-7FA1-CAC1-8C4A6A067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422083"/>
              </p:ext>
            </p:extLst>
          </p:nvPr>
        </p:nvGraphicFramePr>
        <p:xfrm>
          <a:off x="4226638" y="3364547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317160" progId="Equation.DSMT4">
                  <p:embed/>
                </p:oleObj>
              </mc:Choice>
              <mc:Fallback>
                <p:oleObj name="Equation" r:id="rId5" imgW="1091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6638" y="3364547"/>
                        <a:ext cx="1092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>
            <a:extLst>
              <a:ext uri="{FF2B5EF4-FFF2-40B4-BE49-F238E27FC236}">
                <a16:creationId xmlns:a16="http://schemas.microsoft.com/office/drawing/2014/main" id="{F6A3A0A5-1BCF-CBCE-B0B7-01567B1CCD30}"/>
              </a:ext>
            </a:extLst>
          </p:cNvPr>
          <p:cNvSpPr/>
          <p:nvPr/>
        </p:nvSpPr>
        <p:spPr>
          <a:xfrm>
            <a:off x="826607" y="2790179"/>
            <a:ext cx="15792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B0E7AFA8-686C-7C09-87AF-8E21A859A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409213"/>
              </p:ext>
            </p:extLst>
          </p:nvPr>
        </p:nvGraphicFramePr>
        <p:xfrm>
          <a:off x="3554057" y="2944187"/>
          <a:ext cx="158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317160" progId="Equation.DSMT4">
                  <p:embed/>
                </p:oleObj>
              </mc:Choice>
              <mc:Fallback>
                <p:oleObj name="Equation" r:id="rId3" imgW="1587240" imgH="317160" progId="Equation.DSMT4">
                  <p:embed/>
                  <p:pic>
                    <p:nvPicPr>
                      <p:cNvPr id="5" name="Đối tượng 4">
                        <a:extLst>
                          <a:ext uri="{FF2B5EF4-FFF2-40B4-BE49-F238E27FC236}">
                            <a16:creationId xmlns:a16="http://schemas.microsoft.com/office/drawing/2014/main" id="{339F9E7F-DC11-96A8-278D-26B770E5E6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4057" y="2944187"/>
                        <a:ext cx="158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39D7E529-4E4B-374A-9A3F-5C6F65913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476706"/>
              </p:ext>
            </p:extLst>
          </p:nvPr>
        </p:nvGraphicFramePr>
        <p:xfrm>
          <a:off x="4419600" y="3813394"/>
          <a:ext cx="129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838080" progId="Equation.DSMT4">
                  <p:embed/>
                </p:oleObj>
              </mc:Choice>
              <mc:Fallback>
                <p:oleObj name="Equation" r:id="rId7" imgW="1295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9600" y="3813394"/>
                        <a:ext cx="129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>
            <a:extLst>
              <a:ext uri="{FF2B5EF4-FFF2-40B4-BE49-F238E27FC236}">
                <a16:creationId xmlns:a16="http://schemas.microsoft.com/office/drawing/2014/main" id="{35F17226-122E-11E6-F552-52FF2CDE1B09}"/>
              </a:ext>
            </a:extLst>
          </p:cNvPr>
          <p:cNvSpPr/>
          <p:nvPr/>
        </p:nvSpPr>
        <p:spPr>
          <a:xfrm>
            <a:off x="2816254" y="4761935"/>
            <a:ext cx="66984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BC86154C-C6E3-7D08-E9A9-0FC6322AA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69948"/>
              </p:ext>
            </p:extLst>
          </p:nvPr>
        </p:nvGraphicFramePr>
        <p:xfrm>
          <a:off x="7171871" y="4871145"/>
          <a:ext cx="736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304560" progId="Equation.DSMT4">
                  <p:embed/>
                </p:oleObj>
              </mc:Choice>
              <mc:Fallback>
                <p:oleObj name="Equation" r:id="rId9" imgW="736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1871" y="4871145"/>
                        <a:ext cx="736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57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0104" y="162913"/>
            <a:ext cx="12099091" cy="6695087"/>
          </a:xfrm>
          <a:prstGeom prst="rect">
            <a:avLst/>
          </a:prstGeom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08" t="48527" r="23343" b="24031"/>
          <a:stretch/>
        </p:blipFill>
        <p:spPr bwMode="auto">
          <a:xfrm>
            <a:off x="770008" y="2362790"/>
            <a:ext cx="10801276" cy="2762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28">
            <a:extLst>
              <a:ext uri="{FF2B5EF4-FFF2-40B4-BE49-F238E27FC236}">
                <a16:creationId xmlns:a16="http://schemas.microsoft.com/office/drawing/2014/main" id="{A4291C1A-0D35-4B03-972D-ACF29CA11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155" y="1064862"/>
            <a:ext cx="4091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* TỔNG QUÁT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9604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712"/>
            <a:ext cx="12192000" cy="692889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8C6C42E-CCEA-4E6D-8737-36804AF1A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390774"/>
              </p:ext>
            </p:extLst>
          </p:nvPr>
        </p:nvGraphicFramePr>
        <p:xfrm>
          <a:off x="5483972" y="250482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8C6C42E-CCEA-4E6D-8737-36804AF1A9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3972" y="250482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F0FC809-87D4-8941-D7EB-CE24A86F69EA}"/>
              </a:ext>
            </a:extLst>
          </p:cNvPr>
          <p:cNvSpPr txBox="1"/>
          <p:nvPr/>
        </p:nvSpPr>
        <p:spPr>
          <a:xfrm>
            <a:off x="709330" y="1077093"/>
            <a:ext cx="104229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47194FC-6544-7B28-0DB2-BA62BED06F9C}"/>
              </a:ext>
            </a:extLst>
          </p:cNvPr>
          <p:cNvSpPr txBox="1"/>
          <p:nvPr/>
        </p:nvSpPr>
        <p:spPr>
          <a:xfrm>
            <a:off x="6072003" y="1741676"/>
            <a:ext cx="10403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F0FC809-87D4-8941-D7EB-CE24A86F69EA}"/>
              </a:ext>
            </a:extLst>
          </p:cNvPr>
          <p:cNvSpPr txBox="1"/>
          <p:nvPr/>
        </p:nvSpPr>
        <p:spPr>
          <a:xfrm>
            <a:off x="1083594" y="5406121"/>
            <a:ext cx="5912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860730"/>
              </p:ext>
            </p:extLst>
          </p:nvPr>
        </p:nvGraphicFramePr>
        <p:xfrm>
          <a:off x="1453082" y="2277812"/>
          <a:ext cx="21542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3082" y="2277812"/>
                        <a:ext cx="2154237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8654"/>
              </p:ext>
            </p:extLst>
          </p:nvPr>
        </p:nvGraphicFramePr>
        <p:xfrm>
          <a:off x="4748894" y="5270244"/>
          <a:ext cx="1003301" cy="81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8894" y="5270244"/>
                        <a:ext cx="1003301" cy="818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6103068" y="2477386"/>
            <a:ext cx="0" cy="36150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832353"/>
              </p:ext>
            </p:extLst>
          </p:nvPr>
        </p:nvGraphicFramePr>
        <p:xfrm>
          <a:off x="6592186" y="2146989"/>
          <a:ext cx="22383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186" y="2146989"/>
                        <a:ext cx="22383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819976"/>
              </p:ext>
            </p:extLst>
          </p:nvPr>
        </p:nvGraphicFramePr>
        <p:xfrm>
          <a:off x="9835390" y="5557320"/>
          <a:ext cx="807801" cy="7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35390" y="5557320"/>
                        <a:ext cx="807801" cy="73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FF0FC809-87D4-8941-D7EB-CE24A86F69EA}"/>
              </a:ext>
            </a:extLst>
          </p:cNvPr>
          <p:cNvSpPr txBox="1"/>
          <p:nvPr/>
        </p:nvSpPr>
        <p:spPr>
          <a:xfrm>
            <a:off x="6190766" y="5636954"/>
            <a:ext cx="5912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.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17EDA207-6296-1531-D084-BA744ED06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423294"/>
              </p:ext>
            </p:extLst>
          </p:nvPr>
        </p:nvGraphicFramePr>
        <p:xfrm>
          <a:off x="2465909" y="2867714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57120" imgH="317160" progId="Equation.DSMT4">
                  <p:embed/>
                </p:oleObj>
              </mc:Choice>
              <mc:Fallback>
                <p:oleObj name="Equation" r:id="rId13" imgW="1257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65909" y="2867714"/>
                        <a:ext cx="1257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56976A60-B973-023F-B617-5BB050237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89542"/>
              </p:ext>
            </p:extLst>
          </p:nvPr>
        </p:nvGraphicFramePr>
        <p:xfrm>
          <a:off x="2882303" y="3218954"/>
          <a:ext cx="11811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80800" imgH="1777680" progId="Equation.DSMT4">
                  <p:embed/>
                </p:oleObj>
              </mc:Choice>
              <mc:Fallback>
                <p:oleObj name="Equation" r:id="rId15" imgW="118080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82303" y="3218954"/>
                        <a:ext cx="11811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D989AA5B-BC8E-C0EA-FD9A-BBCD45A4B4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591529"/>
              </p:ext>
            </p:extLst>
          </p:nvPr>
        </p:nvGraphicFramePr>
        <p:xfrm>
          <a:off x="7568870" y="2844547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00200" imgH="825480" progId="Equation.DSMT4">
                  <p:embed/>
                </p:oleObj>
              </mc:Choice>
              <mc:Fallback>
                <p:oleObj name="Equation" r:id="rId17" imgW="1600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68870" y="2844547"/>
                        <a:ext cx="1600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485C8AAA-9618-E6F6-2165-5F7A9B45FB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5299"/>
              </p:ext>
            </p:extLst>
          </p:nvPr>
        </p:nvGraphicFramePr>
        <p:xfrm>
          <a:off x="8060742" y="3529232"/>
          <a:ext cx="2019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19240" imgH="1777680" progId="Equation.DSMT4">
                  <p:embed/>
                </p:oleObj>
              </mc:Choice>
              <mc:Fallback>
                <p:oleObj name="Equation" r:id="rId19" imgW="20192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060742" y="3529232"/>
                        <a:ext cx="20193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134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5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C025BB-6940-1898-EA31-54A80F6F54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1779" y="410198"/>
            <a:ext cx="5897141" cy="1221596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E9CFE6C-06DB-109F-67A2-843CE56ACA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66911"/>
            <a:ext cx="10515600" cy="4010051"/>
          </a:xfr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99D3B3D4-FF72-29BA-2E66-1ED2C2717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77313"/>
              </p:ext>
            </p:extLst>
          </p:nvPr>
        </p:nvGraphicFramePr>
        <p:xfrm>
          <a:off x="1482693" y="2879723"/>
          <a:ext cx="2933700" cy="276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2997000" progId="Equation.DSMT4">
                  <p:embed/>
                </p:oleObj>
              </mc:Choice>
              <mc:Fallback>
                <p:oleObj name="Equation" r:id="rId4" imgW="293364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2693" y="2879723"/>
                        <a:ext cx="2933700" cy="276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759B5191-E1D6-553C-AC41-F6AD94CBB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015921"/>
              </p:ext>
            </p:extLst>
          </p:nvPr>
        </p:nvGraphicFramePr>
        <p:xfrm>
          <a:off x="5616575" y="2879725"/>
          <a:ext cx="4673600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73520" imgH="2997000" progId="Equation.DSMT4">
                  <p:embed/>
                </p:oleObj>
              </mc:Choice>
              <mc:Fallback>
                <p:oleObj name="Equation" r:id="rId6" imgW="467352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6575" y="2879725"/>
                        <a:ext cx="4673600" cy="276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Đường nối Thẳng 14">
            <a:extLst>
              <a:ext uri="{FF2B5EF4-FFF2-40B4-BE49-F238E27FC236}">
                <a16:creationId xmlns:a16="http://schemas.microsoft.com/office/drawing/2014/main" id="{E6A142C6-3214-98FF-F01B-4EEBC3DD5BE4}"/>
              </a:ext>
            </a:extLst>
          </p:cNvPr>
          <p:cNvCxnSpPr/>
          <p:nvPr/>
        </p:nvCxnSpPr>
        <p:spPr>
          <a:xfrm>
            <a:off x="4935894" y="2761861"/>
            <a:ext cx="0" cy="3321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6" name="videoplayback">
            <a:hlinkClick r:id="" action="ppaction://media"/>
            <a:extLst>
              <a:ext uri="{FF2B5EF4-FFF2-40B4-BE49-F238E27FC236}">
                <a16:creationId xmlns:a16="http://schemas.microsoft.com/office/drawing/2014/main" id="{E92DD72C-CD50-DFF2-6C69-67929293627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44638" y="490026"/>
            <a:ext cx="1887894" cy="1061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598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14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êu đề 1">
            <a:extLst>
              <a:ext uri="{FF2B5EF4-FFF2-40B4-BE49-F238E27FC236}">
                <a16:creationId xmlns:a16="http://schemas.microsoft.com/office/drawing/2014/main" id="{E5C387A9-348A-7401-7BB4-1B5974AC0356}"/>
              </a:ext>
            </a:extLst>
          </p:cNvPr>
          <p:cNvSpPr txBox="1">
            <a:spLocks/>
          </p:cNvSpPr>
          <p:nvPr/>
        </p:nvSpPr>
        <p:spPr>
          <a:xfrm>
            <a:off x="2771516" y="183891"/>
            <a:ext cx="6147318" cy="13255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hỗ dành sẵn cho Nội dung 2">
            <a:extLst>
              <a:ext uri="{FF2B5EF4-FFF2-40B4-BE49-F238E27FC236}">
                <a16:creationId xmlns:a16="http://schemas.microsoft.com/office/drawing/2014/main" id="{47B16C5B-A981-3DA1-554A-BD893E3F3A95}"/>
              </a:ext>
            </a:extLst>
          </p:cNvPr>
          <p:cNvSpPr txBox="1">
            <a:spLocks/>
          </p:cNvSpPr>
          <p:nvPr/>
        </p:nvSpPr>
        <p:spPr>
          <a:xfrm>
            <a:off x="838200" y="1641734"/>
            <a:ext cx="10515600" cy="503237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 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  <a:p>
            <a:pPr marL="0" indent="0">
              <a:buFont typeface="Arial" panose="020B0604020202020204" pitchFamily="34" charset="0"/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3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AF5F72DC-47F0-8FC9-41D2-0B12E3C5E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259724"/>
              </p:ext>
            </p:extLst>
          </p:nvPr>
        </p:nvGraphicFramePr>
        <p:xfrm>
          <a:off x="1418610" y="2294488"/>
          <a:ext cx="222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393480" progId="Equation.DSMT4">
                  <p:embed/>
                </p:oleObj>
              </mc:Choice>
              <mc:Fallback>
                <p:oleObj name="Equation" r:id="rId2" imgW="2222280" imgH="39348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99D3B3D4-FF72-29BA-2E66-1ED2C27178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8610" y="2294488"/>
                        <a:ext cx="2222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34B4EA91-8FC6-8E01-FEE9-4A4169D4F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70354"/>
              </p:ext>
            </p:extLst>
          </p:nvPr>
        </p:nvGraphicFramePr>
        <p:xfrm>
          <a:off x="5934075" y="2386013"/>
          <a:ext cx="467360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73520" imgH="393480" progId="Equation.DSMT4">
                  <p:embed/>
                </p:oleObj>
              </mc:Choice>
              <mc:Fallback>
                <p:oleObj name="Equation" r:id="rId4" imgW="4673520" imgH="393480" progId="Equation.DSMT4">
                  <p:embed/>
                  <p:pic>
                    <p:nvPicPr>
                      <p:cNvPr id="5" name="Đối tượng 4">
                        <a:extLst>
                          <a:ext uri="{FF2B5EF4-FFF2-40B4-BE49-F238E27FC236}">
                            <a16:creationId xmlns:a16="http://schemas.microsoft.com/office/drawing/2014/main" id="{759B5191-E1D6-553C-AC41-F6AD94CBBF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34075" y="2386013"/>
                        <a:ext cx="4673600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E1DB0C11-F697-263C-DAC9-9411AFF88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599866"/>
              </p:ext>
            </p:extLst>
          </p:nvPr>
        </p:nvGraphicFramePr>
        <p:xfrm>
          <a:off x="1275571" y="2885425"/>
          <a:ext cx="189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317160" progId="Equation.DSMT4">
                  <p:embed/>
                </p:oleObj>
              </mc:Choice>
              <mc:Fallback>
                <p:oleObj name="Equation" r:id="rId6" imgW="1892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5571" y="2885425"/>
                        <a:ext cx="1892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E65E078B-E082-B85D-97F1-F1E7083026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641959"/>
              </p:ext>
            </p:extLst>
          </p:nvPr>
        </p:nvGraphicFramePr>
        <p:xfrm>
          <a:off x="1748810" y="3397897"/>
          <a:ext cx="189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317160" progId="Equation.DSMT4">
                  <p:embed/>
                </p:oleObj>
              </mc:Choice>
              <mc:Fallback>
                <p:oleObj name="Equation" r:id="rId8" imgW="1892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8810" y="3397897"/>
                        <a:ext cx="1892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054C976C-4D4D-63D9-56A7-6C1D09CBE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94230"/>
              </p:ext>
            </p:extLst>
          </p:nvPr>
        </p:nvGraphicFramePr>
        <p:xfrm>
          <a:off x="2409566" y="3910369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317160" progId="Equation.DSMT4">
                  <p:embed/>
                </p:oleObj>
              </mc:Choice>
              <mc:Fallback>
                <p:oleObj name="Equation" r:id="rId10" imgW="723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9566" y="3910369"/>
                        <a:ext cx="723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3C994495-6C9D-0ABF-5788-6E394BE71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55084"/>
              </p:ext>
            </p:extLst>
          </p:nvPr>
        </p:nvGraphicFramePr>
        <p:xfrm>
          <a:off x="6358877" y="2820468"/>
          <a:ext cx="382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22480" imgH="368280" progId="Equation.DSMT4">
                  <p:embed/>
                </p:oleObj>
              </mc:Choice>
              <mc:Fallback>
                <p:oleObj name="Equation" r:id="rId12" imgW="3822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58877" y="2820468"/>
                        <a:ext cx="3822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9A9A3CD-73CA-3324-9841-1764C0C8C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76877"/>
              </p:ext>
            </p:extLst>
          </p:nvPr>
        </p:nvGraphicFramePr>
        <p:xfrm>
          <a:off x="7359391" y="3329860"/>
          <a:ext cx="2171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520" imgH="368280" progId="Equation.DSMT4">
                  <p:embed/>
                </p:oleObj>
              </mc:Choice>
              <mc:Fallback>
                <p:oleObj name="Equation" r:id="rId14" imgW="2171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59391" y="3329860"/>
                        <a:ext cx="2171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C7004EC0-BCD7-DEF0-9E91-9257E2102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901701"/>
              </p:ext>
            </p:extLst>
          </p:nvPr>
        </p:nvGraphicFramePr>
        <p:xfrm>
          <a:off x="7353041" y="3726219"/>
          <a:ext cx="218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184120" imgH="368280" progId="Equation.DSMT4">
                  <p:embed/>
                </p:oleObj>
              </mc:Choice>
              <mc:Fallback>
                <p:oleObj name="Equation" r:id="rId16" imgW="2184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53041" y="3726219"/>
                        <a:ext cx="2184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DD3B079D-4D41-5504-882B-01CC0280C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239695"/>
              </p:ext>
            </p:extLst>
          </p:nvPr>
        </p:nvGraphicFramePr>
        <p:xfrm>
          <a:off x="7890136" y="4115803"/>
          <a:ext cx="116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8200" imgH="368280" progId="Equation.DSMT4">
                  <p:embed/>
                </p:oleObj>
              </mc:Choice>
              <mc:Fallback>
                <p:oleObj name="Equation" r:id="rId18" imgW="1168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90136" y="4115803"/>
                        <a:ext cx="1168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F315AAAC-B48E-7D0F-7E23-51461C443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64898"/>
              </p:ext>
            </p:extLst>
          </p:nvPr>
        </p:nvGraphicFramePr>
        <p:xfrm>
          <a:off x="8055040" y="4616383"/>
          <a:ext cx="1358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640" imgH="914400" progId="Equation.DSMT4">
                  <p:embed/>
                </p:oleObj>
              </mc:Choice>
              <mc:Fallback>
                <p:oleObj name="Equation" r:id="rId20" imgW="13586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55040" y="4616383"/>
                        <a:ext cx="13589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ED7FF000-9488-67BA-2E20-9591872FB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952445"/>
              </p:ext>
            </p:extLst>
          </p:nvPr>
        </p:nvGraphicFramePr>
        <p:xfrm>
          <a:off x="10138585" y="5788802"/>
          <a:ext cx="914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368280" progId="Equation.DSMT4">
                  <p:embed/>
                </p:oleObj>
              </mc:Choice>
              <mc:Fallback>
                <p:oleObj name="Equation" r:id="rId22" imgW="914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138585" y="5788802"/>
                        <a:ext cx="914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Đường nối Thẳng 16">
            <a:extLst>
              <a:ext uri="{FF2B5EF4-FFF2-40B4-BE49-F238E27FC236}">
                <a16:creationId xmlns:a16="http://schemas.microsoft.com/office/drawing/2014/main" id="{E464499E-0C5A-D739-B97C-95740AAAB441}"/>
              </a:ext>
            </a:extLst>
          </p:cNvPr>
          <p:cNvCxnSpPr>
            <a:cxnSpLocks/>
          </p:cNvCxnSpPr>
          <p:nvPr/>
        </p:nvCxnSpPr>
        <p:spPr>
          <a:xfrm>
            <a:off x="5411755" y="2212198"/>
            <a:ext cx="0" cy="450007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81790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>
            <a:extLst>
              <a:ext uri="{FF2B5EF4-FFF2-40B4-BE49-F238E27FC236}">
                <a16:creationId xmlns:a16="http://schemas.microsoft.com/office/drawing/2014/main" id="{94BD1B22-5D9E-7B1A-DD85-B828349F98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36" y="103498"/>
            <a:ext cx="12176583" cy="6858000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124D0C8C-60D3-0A26-84A8-D50A2616AB8C}"/>
              </a:ext>
            </a:extLst>
          </p:cNvPr>
          <p:cNvSpPr txBox="1"/>
          <p:nvPr/>
        </p:nvSpPr>
        <p:spPr>
          <a:xfrm>
            <a:off x="1166647" y="1061545"/>
            <a:ext cx="104033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FBF4F36C-6CA5-1E5A-4EDC-E079F672A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77707"/>
              </p:ext>
            </p:extLst>
          </p:nvPr>
        </p:nvGraphicFramePr>
        <p:xfrm>
          <a:off x="3926115" y="2747865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7760" imgH="393480" progId="Equation.DSMT4">
                  <p:embed/>
                </p:oleObj>
              </mc:Choice>
              <mc:Fallback>
                <p:oleObj name="Equation" r:id="rId3" imgW="304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6115" y="2747865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9301008-2A8F-BD0D-8BA3-5BBBC9D4AFD1}"/>
              </a:ext>
            </a:extLst>
          </p:cNvPr>
          <p:cNvSpPr txBox="1"/>
          <p:nvPr/>
        </p:nvSpPr>
        <p:spPr>
          <a:xfrm>
            <a:off x="1166648" y="2019592"/>
            <a:ext cx="104033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64413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Luyện tập  Giải phương trình (1)">
            <a:hlinkClick r:id="" action="ppaction://media"/>
            <a:extLst>
              <a:ext uri="{FF2B5EF4-FFF2-40B4-BE49-F238E27FC236}">
                <a16:creationId xmlns:a16="http://schemas.microsoft.com/office/drawing/2014/main" id="{4F8C0616-27A0-4919-7570-364B2C15177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371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275142D1-96D5-E8CE-B16D-DDDC394E834F}"/>
              </a:ext>
            </a:extLst>
          </p:cNvPr>
          <p:cNvSpPr txBox="1"/>
          <p:nvPr/>
        </p:nvSpPr>
        <p:spPr>
          <a:xfrm>
            <a:off x="451262" y="238890"/>
            <a:ext cx="11369763" cy="24490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None/>
            </a:pPr>
            <a:r>
              <a:rPr lang="vi-VN" sz="20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1.</a:t>
            </a:r>
            <a:r>
              <a:rPr lang="en-US" sz="2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bạn Lan và Hương cùng vào hiệu sách. Lan mua 5 quyển vở cùng loại và một quyển sách giá 50 nghìn đồng. Hương mua 3 quyển vở cùng loại với loại vở của Lan và 1 quyển sách giá 74 nghìn đồng. Số tiền phải trả của Lan và Hương là bằng nhau.</a:t>
            </a:r>
            <a:endParaRPr lang="vi-VN" sz="200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342900" lvl="0" indent="-342900">
              <a:lnSpc>
                <a:spcPct val="107000"/>
              </a:lnSpc>
              <a:buFont typeface="+mj-lt"/>
              <a:buAutoNum type="alphaLcParenR"/>
            </a:pPr>
            <a:r>
              <a:rPr lang="en-US" sz="2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 x (nghìn đồng) là giá tiền mỗi quyển vở.Viết phương trình biểu thị tổng số tiền mua sách và vở của Lan và Hương là bằng nhau.</a:t>
            </a:r>
            <a:endParaRPr lang="vi-VN" sz="2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lphaLcParenR"/>
            </a:pPr>
            <a:r>
              <a:rPr lang="en-US" sz="2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 phương trình nhận được ở câu a để tìm giá tiền mỗi quyển vở.</a:t>
            </a:r>
            <a:endParaRPr lang="vi-VN" sz="2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1D3A6F08-4AF1-EE83-7CA8-AFA2F7D81FDD}"/>
              </a:ext>
            </a:extLst>
          </p:cNvPr>
          <p:cNvSpPr txBox="1"/>
          <p:nvPr/>
        </p:nvSpPr>
        <p:spPr>
          <a:xfrm>
            <a:off x="2550227" y="2684369"/>
            <a:ext cx="6097978" cy="4053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85800" algn="ctr">
              <a:lnSpc>
                <a:spcPct val="107000"/>
              </a:lnSpc>
              <a:spcAft>
                <a:spcPts val="800"/>
              </a:spcAft>
              <a:tabLst>
                <a:tab pos="4410075" algn="l"/>
              </a:tabLst>
            </a:pPr>
            <a:r>
              <a:rPr lang="nl-NL" sz="20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ời giải</a:t>
            </a:r>
            <a:endParaRPr lang="vi-VN" sz="2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0" name="Hộp Văn bản 39">
            <a:extLst>
              <a:ext uri="{FF2B5EF4-FFF2-40B4-BE49-F238E27FC236}">
                <a16:creationId xmlns:a16="http://schemas.microsoft.com/office/drawing/2014/main" id="{C3FFC87B-9B10-CE09-7F40-53BF2A3B9FEF}"/>
              </a:ext>
            </a:extLst>
          </p:cNvPr>
          <p:cNvSpPr txBox="1"/>
          <p:nvPr/>
        </p:nvSpPr>
        <p:spPr>
          <a:xfrm>
            <a:off x="451262" y="3146144"/>
            <a:ext cx="10960925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Gọi giá tiền mỗi quyển vở là x (x &gt; 0; nghìn đồng).</a:t>
            </a:r>
          </a:p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 số tiền sách và vở của Lan là: 5x+50 (nghìn đồng).</a:t>
            </a:r>
          </a:p>
          <a:p>
            <a:r>
              <a:rPr 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 số tiền sách và vở của Hương là: 3x+74 (nghìn đồng).</a:t>
            </a:r>
          </a:p>
          <a:p>
            <a:r>
              <a:rPr lang="en-US" sz="2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Tổng số tiền mua sách và vở của Lan và Hương là bằng nhau nên ta có phương trình: 5x+50 = 3x+74.</a:t>
            </a:r>
          </a:p>
          <a:p>
            <a:r>
              <a:rPr lang="en-US" sz="2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Ta có       </a:t>
            </a:r>
          </a:p>
          <a:p>
            <a:pPr algn="ctr"/>
            <a:r>
              <a:rPr lang="en-US" sz="2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x+50 = 3x+74</a:t>
            </a:r>
          </a:p>
          <a:p>
            <a:pPr algn="ctr"/>
            <a:r>
              <a:rPr lang="en-US" sz="2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x-3x  = 74 – 50</a:t>
            </a:r>
          </a:p>
          <a:p>
            <a:pPr algn="ctr"/>
            <a:r>
              <a:rPr lang="en-US" sz="2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x =  24</a:t>
            </a:r>
          </a:p>
          <a:p>
            <a:pPr algn="ctr"/>
            <a:r>
              <a:rPr lang="en-US" sz="2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x   =  12 (thoả mãn)</a:t>
            </a:r>
          </a:p>
          <a:p>
            <a:r>
              <a:rPr lang="en-US" sz="20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giá tiền mỗi quyển vở là 12 nghìn đồng.  </a:t>
            </a:r>
          </a:p>
          <a:p>
            <a:r>
              <a:rPr lang="en-US" sz="20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183419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97E6961-6FC6-44BD-97C7-EC823451C2EE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4382">
            <a:off x="10272695" y="86225"/>
            <a:ext cx="1769774" cy="176977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642435" y="1625678"/>
            <a:ext cx="1115017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   Học bài theo SGK và vở ghi.</a:t>
            </a:r>
            <a:endParaRPr lang="en-US" sz="32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Tx/>
              <a:buChar char="-"/>
            </a:pPr>
            <a:r>
              <a:rPr lang="nl-NL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 các bài tập 3,4 (SGK/44).</a:t>
            </a:r>
          </a:p>
          <a:p>
            <a:pPr marL="457200" indent="-457200">
              <a:buFontTx/>
              <a:buChar char="-"/>
            </a:pPr>
            <a:r>
              <a:rPr lang="nl-NL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uẩn bị trước bài</a:t>
            </a:r>
          </a:p>
          <a:p>
            <a:pPr marL="457200" indent="-457200">
              <a:buFontTx/>
              <a:buChar char="-"/>
            </a:pPr>
            <a:r>
              <a:rPr lang="nl-NL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 tập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1" algn="just"/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just"/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just"/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just"/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32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just"/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endParaRPr lang="en-US" sz="4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583979F-DDF2-45A8-A96B-3B7000558960}"/>
              </a:ext>
            </a:extLst>
          </p:cNvPr>
          <p:cNvGrpSpPr/>
          <p:nvPr/>
        </p:nvGrpSpPr>
        <p:grpSpPr>
          <a:xfrm>
            <a:off x="4022725" y="4341813"/>
            <a:ext cx="4621213" cy="2157412"/>
            <a:chOff x="3906347" y="4281083"/>
            <a:chExt cx="4621213" cy="2157412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1F13343F-05DC-43BA-B457-3BBC9663C9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2502307"/>
                </p:ext>
              </p:extLst>
            </p:nvPr>
          </p:nvGraphicFramePr>
          <p:xfrm>
            <a:off x="4725497" y="4281083"/>
            <a:ext cx="236537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52200" imgH="190440" progId="Equation.DSMT4">
                    <p:embed/>
                  </p:oleObj>
                </mc:Choice>
                <mc:Fallback>
                  <p:oleObj name="Equation" r:id="rId3" imgW="952200" imgH="1904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1F13343F-05DC-43BA-B457-3BBC9663C94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25497" y="4281083"/>
                          <a:ext cx="2365375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2CE4C85F-7BAC-4682-B07A-2EE87A219A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9950832"/>
                </p:ext>
              </p:extLst>
            </p:nvPr>
          </p:nvGraphicFramePr>
          <p:xfrm>
            <a:off x="3906347" y="5817783"/>
            <a:ext cx="4621213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81080" imgH="266400" progId="Equation.DSMT4">
                    <p:embed/>
                  </p:oleObj>
                </mc:Choice>
                <mc:Fallback>
                  <p:oleObj name="Equation" r:id="rId5" imgW="1981080" imgH="2664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2CE4C85F-7BAC-4682-B07A-2EE87A219A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06347" y="5817783"/>
                          <a:ext cx="4621213" cy="620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45C30A5-CDD5-84C5-EED0-AD9EA1355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001659"/>
              </p:ext>
            </p:extLst>
          </p:nvPr>
        </p:nvGraphicFramePr>
        <p:xfrm>
          <a:off x="8463745" y="3694176"/>
          <a:ext cx="1072141" cy="41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190440" progId="Equation.DSMT4">
                  <p:embed/>
                </p:oleObj>
              </mc:Choice>
              <mc:Fallback>
                <p:oleObj name="Equation" r:id="rId7" imgW="495000" imgH="190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45C30A5-CDD5-84C5-EED0-AD9EA13550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63745" y="3694176"/>
                        <a:ext cx="1072141" cy="41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0259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377440" y="102268"/>
            <a:ext cx="6965104" cy="6161999"/>
            <a:chOff x="1798268" y="743934"/>
            <a:chExt cx="8263467" cy="5520267"/>
          </a:xfrm>
        </p:grpSpPr>
        <p:graphicFrame>
          <p:nvGraphicFramePr>
            <p:cNvPr id="5" name="Chart 5"/>
            <p:cNvGraphicFramePr>
              <a:graphicFrameLocks/>
            </p:cNvGraphicFramePr>
            <p:nvPr/>
          </p:nvGraphicFramePr>
          <p:xfrm>
            <a:off x="1798268" y="743934"/>
            <a:ext cx="8263467" cy="5520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200169" imgH="5523455" progId="Excel.Chart.8">
                    <p:embed/>
                  </p:oleObj>
                </mc:Choice>
                <mc:Fallback>
                  <p:oleObj r:id="rId2" imgW="6200169" imgH="5523455" progId="Excel.Chart.8">
                    <p:embed/>
                    <p:pic>
                      <p:nvPicPr>
                        <p:cNvPr id="5" name="Chart 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8268" y="743934"/>
                          <a:ext cx="8263467" cy="5520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8"/>
            <p:cNvSpPr txBox="1">
              <a:spLocks noChangeArrowheads="1"/>
            </p:cNvSpPr>
            <p:nvPr/>
          </p:nvSpPr>
          <p:spPr bwMode="auto">
            <a:xfrm rot="1923427">
              <a:off x="3424778" y="2354141"/>
              <a:ext cx="17262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0 điểm</a:t>
              </a:r>
            </a:p>
          </p:txBody>
        </p:sp>
        <p:sp>
          <p:nvSpPr>
            <p:cNvPr id="7" name="TextBox 9"/>
            <p:cNvSpPr txBox="1">
              <a:spLocks noChangeArrowheads="1"/>
            </p:cNvSpPr>
            <p:nvPr/>
          </p:nvSpPr>
          <p:spPr bwMode="auto">
            <a:xfrm rot="4212626">
              <a:off x="4697957" y="2142489"/>
              <a:ext cx="151826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ất lượt</a:t>
              </a:r>
            </a:p>
          </p:txBody>
        </p:sp>
        <p:sp>
          <p:nvSpPr>
            <p:cNvPr id="8" name="TextBox 10"/>
            <p:cNvSpPr txBox="1">
              <a:spLocks noChangeArrowheads="1"/>
            </p:cNvSpPr>
            <p:nvPr/>
          </p:nvSpPr>
          <p:spPr bwMode="auto">
            <a:xfrm rot="6008305">
              <a:off x="5798720" y="1956834"/>
              <a:ext cx="13549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9 điểm</a:t>
              </a:r>
            </a:p>
          </p:txBody>
        </p:sp>
        <p:sp>
          <p:nvSpPr>
            <p:cNvPr id="9" name="TextBox 11"/>
            <p:cNvSpPr txBox="1">
              <a:spLocks noChangeArrowheads="1"/>
            </p:cNvSpPr>
            <p:nvPr/>
          </p:nvSpPr>
          <p:spPr bwMode="auto">
            <a:xfrm rot="7953341">
              <a:off x="6773248" y="2080802"/>
              <a:ext cx="1509007" cy="547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8 điểm</a:t>
              </a:r>
            </a:p>
          </p:txBody>
        </p:sp>
        <p:sp>
          <p:nvSpPr>
            <p:cNvPr id="10" name="TextBox 12"/>
            <p:cNvSpPr txBox="1">
              <a:spLocks noChangeArrowheads="1"/>
            </p:cNvSpPr>
            <p:nvPr/>
          </p:nvSpPr>
          <p:spPr bwMode="auto">
            <a:xfrm rot="10800000">
              <a:off x="6909049" y="3318101"/>
              <a:ext cx="1854591" cy="461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0 điểm</a:t>
              </a:r>
            </a:p>
          </p:txBody>
        </p:sp>
        <p:sp>
          <p:nvSpPr>
            <p:cNvPr id="11" name="TextBox 13"/>
            <p:cNvSpPr txBox="1">
              <a:spLocks noChangeArrowheads="1"/>
            </p:cNvSpPr>
            <p:nvPr/>
          </p:nvSpPr>
          <p:spPr bwMode="auto">
            <a:xfrm rot="-8517909">
              <a:off x="6733759" y="4406025"/>
              <a:ext cx="180238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ất lượt</a:t>
              </a:r>
            </a:p>
          </p:txBody>
        </p:sp>
        <p:sp>
          <p:nvSpPr>
            <p:cNvPr id="12" name="TextBox 14"/>
            <p:cNvSpPr txBox="1">
              <a:spLocks noChangeArrowheads="1"/>
            </p:cNvSpPr>
            <p:nvPr/>
          </p:nvSpPr>
          <p:spPr bwMode="auto">
            <a:xfrm rot="14721934">
              <a:off x="5486623" y="4379078"/>
              <a:ext cx="171596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ay mắn</a:t>
              </a:r>
            </a:p>
          </p:txBody>
        </p:sp>
        <p:sp>
          <p:nvSpPr>
            <p:cNvPr id="13" name="TextBox 15"/>
            <p:cNvSpPr txBox="1">
              <a:spLocks noChangeArrowheads="1"/>
            </p:cNvSpPr>
            <p:nvPr/>
          </p:nvSpPr>
          <p:spPr bwMode="auto">
            <a:xfrm rot="-2397738">
              <a:off x="3821171" y="4003890"/>
              <a:ext cx="166156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0 điểm</a:t>
              </a:r>
            </a:p>
          </p:txBody>
        </p:sp>
        <p:sp>
          <p:nvSpPr>
            <p:cNvPr id="14" name="TextBox 16"/>
            <p:cNvSpPr txBox="1">
              <a:spLocks noChangeArrowheads="1"/>
            </p:cNvSpPr>
            <p:nvPr/>
          </p:nvSpPr>
          <p:spPr bwMode="auto">
            <a:xfrm>
              <a:off x="3251198" y="3271782"/>
              <a:ext cx="1931575" cy="461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8 điểm</a:t>
              </a:r>
            </a:p>
          </p:txBody>
        </p:sp>
        <p:sp>
          <p:nvSpPr>
            <p:cNvPr id="15" name="TextBox 17"/>
            <p:cNvSpPr txBox="1">
              <a:spLocks noChangeArrowheads="1"/>
            </p:cNvSpPr>
            <p:nvPr/>
          </p:nvSpPr>
          <p:spPr bwMode="auto">
            <a:xfrm rot="17979895">
              <a:off x="4543969" y="4295921"/>
              <a:ext cx="173754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  <a:cs typeface="FrankRuehl" pitchFamily="34" charset="-79"/>
                </a:defRPr>
              </a:lvl9pPr>
            </a:lstStyle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9 điểm</a:t>
              </a:r>
            </a:p>
          </p:txBody>
        </p:sp>
      </p:grpSp>
      <p:sp>
        <p:nvSpPr>
          <p:cNvPr id="16" name="Oval 15"/>
          <p:cNvSpPr/>
          <p:nvPr/>
        </p:nvSpPr>
        <p:spPr>
          <a:xfrm>
            <a:off x="5342172" y="2788892"/>
            <a:ext cx="985323" cy="914400"/>
          </a:xfrm>
          <a:prstGeom prst="ellips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 flipH="1" flipV="1">
            <a:off x="1581151" y="3656013"/>
            <a:ext cx="120649" cy="1571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Oval 17">
            <a:hlinkClick r:id="rId4" action="ppaction://hlinksldjump"/>
          </p:cNvPr>
          <p:cNvSpPr/>
          <p:nvPr/>
        </p:nvSpPr>
        <p:spPr>
          <a:xfrm>
            <a:off x="9355667" y="685800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9" name="Oval 18">
            <a:hlinkClick r:id="rId5" action="ppaction://hlinksldjump"/>
          </p:cNvPr>
          <p:cNvSpPr/>
          <p:nvPr/>
        </p:nvSpPr>
        <p:spPr>
          <a:xfrm>
            <a:off x="10538884" y="709613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20" name="Oval 19"/>
          <p:cNvSpPr/>
          <p:nvPr/>
        </p:nvSpPr>
        <p:spPr>
          <a:xfrm flipH="1" flipV="1">
            <a:off x="1581152" y="3656014"/>
            <a:ext cx="44449" cy="460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ight Arrow 20"/>
          <p:cNvSpPr/>
          <p:nvPr/>
        </p:nvSpPr>
        <p:spPr>
          <a:xfrm>
            <a:off x="609601" y="3200402"/>
            <a:ext cx="2111188" cy="944837"/>
          </a:xfrm>
          <a:prstGeom prst="rightArrow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5-Point Star 21">
            <a:hlinkClick r:id="rId6" action="ppaction://hlinksldjump"/>
          </p:cNvPr>
          <p:cNvSpPr/>
          <p:nvPr/>
        </p:nvSpPr>
        <p:spPr bwMode="auto">
          <a:xfrm>
            <a:off x="11453284" y="6172200"/>
            <a:ext cx="584200" cy="4572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vi-VN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Oval 22">
            <a:hlinkClick r:id="rId7" action="ppaction://hlinksldjump"/>
            <a:extLst>
              <a:ext uri="{FF2B5EF4-FFF2-40B4-BE49-F238E27FC236}">
                <a16:creationId xmlns:a16="http://schemas.microsoft.com/office/drawing/2014/main" id="{05EE86AC-4EA3-4E6C-9B59-FFB7682B0306}"/>
              </a:ext>
            </a:extLst>
          </p:cNvPr>
          <p:cNvSpPr/>
          <p:nvPr/>
        </p:nvSpPr>
        <p:spPr>
          <a:xfrm>
            <a:off x="9990667" y="1884329"/>
            <a:ext cx="1005417" cy="1004887"/>
          </a:xfrm>
          <a:prstGeom prst="ellipse">
            <a:avLst/>
          </a:prstGeom>
          <a:solidFill>
            <a:srgbClr val="0070C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26" name="Oval 25">
            <a:hlinkClick r:id="rId4" action="ppaction://hlinksldjump"/>
          </p:cNvPr>
          <p:cNvSpPr/>
          <p:nvPr/>
        </p:nvSpPr>
        <p:spPr>
          <a:xfrm>
            <a:off x="9302438" y="663575"/>
            <a:ext cx="1005416" cy="1006475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Oval 26">
            <a:hlinkClick r:id="rId7" action="ppaction://hlinksldjump"/>
            <a:extLst>
              <a:ext uri="{FF2B5EF4-FFF2-40B4-BE49-F238E27FC236}">
                <a16:creationId xmlns:a16="http://schemas.microsoft.com/office/drawing/2014/main" id="{5B6FA7C3-2CD7-4AB8-A90B-528C51117F1B}"/>
              </a:ext>
            </a:extLst>
          </p:cNvPr>
          <p:cNvSpPr/>
          <p:nvPr/>
        </p:nvSpPr>
        <p:spPr>
          <a:xfrm>
            <a:off x="9990666" y="1884329"/>
            <a:ext cx="1005417" cy="1004887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Oval 27">
            <a:hlinkClick r:id="rId5" action="ppaction://hlinksldjump"/>
          </p:cNvPr>
          <p:cNvSpPr/>
          <p:nvPr/>
        </p:nvSpPr>
        <p:spPr>
          <a:xfrm>
            <a:off x="10493904" y="653049"/>
            <a:ext cx="1005417" cy="1004887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4657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20" grpId="0" animBg="1"/>
      <p:bldP spid="20" grpId="1" animBg="1"/>
      <p:bldP spid="26" grpId="0" animBg="1"/>
      <p:bldP spid="27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583107" y="2413973"/>
            <a:ext cx="4414562" cy="197048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00499" y="4673013"/>
            <a:ext cx="4397170" cy="193304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vi-VN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75548" y="3259053"/>
            <a:ext cx="885137" cy="70805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882528" y="5265613"/>
            <a:ext cx="804536" cy="704088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728345" y="2413973"/>
            <a:ext cx="4283108" cy="199454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3680" y="3259483"/>
            <a:ext cx="804742" cy="707197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6703263" y="4596571"/>
            <a:ext cx="4333271" cy="193304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 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6371" y="5340490"/>
            <a:ext cx="804742" cy="707197"/>
          </a:xfrm>
          <a:prstGeom prst="rect">
            <a:avLst/>
          </a:prstGeom>
        </p:spPr>
      </p:pic>
      <p:pic>
        <p:nvPicPr>
          <p:cNvPr id="2" name="Picture 1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ECECEC"/>
              </a:clrFrom>
              <a:clrTo>
                <a:srgbClr val="ECECE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169" y="-103473"/>
            <a:ext cx="1026569" cy="1568829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599625"/>
              </p:ext>
            </p:extLst>
          </p:nvPr>
        </p:nvGraphicFramePr>
        <p:xfrm>
          <a:off x="1069975" y="3170238"/>
          <a:ext cx="1895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190440" progId="Equation.DSMT4">
                  <p:embed/>
                </p:oleObj>
              </mc:Choice>
              <mc:Fallback>
                <p:oleObj name="Equation" r:id="rId13" imgW="736560" imgH="1904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9975" y="3170238"/>
                        <a:ext cx="18954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872398"/>
              </p:ext>
            </p:extLst>
          </p:nvPr>
        </p:nvGraphicFramePr>
        <p:xfrm>
          <a:off x="1098854" y="5265613"/>
          <a:ext cx="19097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49160" imgH="228600" progId="Equation.DSMT4">
                  <p:embed/>
                </p:oleObj>
              </mc:Choice>
              <mc:Fallback>
                <p:oleObj name="Equation" r:id="rId15" imgW="7491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98854" y="5265613"/>
                        <a:ext cx="1909763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460508"/>
              </p:ext>
            </p:extLst>
          </p:nvPr>
        </p:nvGraphicFramePr>
        <p:xfrm>
          <a:off x="7410450" y="3082925"/>
          <a:ext cx="22479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63280" imgH="228600" progId="Equation.DSMT4">
                  <p:embed/>
                </p:oleObj>
              </mc:Choice>
              <mc:Fallback>
                <p:oleObj name="Equation" r:id="rId17" imgW="8632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10450" y="3082925"/>
                        <a:ext cx="224790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025636"/>
              </p:ext>
            </p:extLst>
          </p:nvPr>
        </p:nvGraphicFramePr>
        <p:xfrm>
          <a:off x="7345363" y="5326063"/>
          <a:ext cx="18446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23600" imgH="228600" progId="Equation.DSMT4">
                  <p:embed/>
                </p:oleObj>
              </mc:Choice>
              <mc:Fallback>
                <p:oleObj name="Equation" r:id="rId19" imgW="7236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45363" y="5326063"/>
                        <a:ext cx="1844675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>
            <a:extLst>
              <a:ext uri="{FF2B5EF4-FFF2-40B4-BE49-F238E27FC236}">
                <a16:creationId xmlns:a16="http://schemas.microsoft.com/office/drawing/2014/main" id="{BDAC4826-597B-42F0-946D-85DDB74CC53C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1655" y="-355586"/>
            <a:ext cx="2749947" cy="2617016"/>
          </a:xfrm>
          <a:prstGeom prst="rect">
            <a:avLst/>
          </a:prstGeom>
        </p:spPr>
      </p:pic>
      <p:sp>
        <p:nvSpPr>
          <p:cNvPr id="28" name="Oval 27"/>
          <p:cNvSpPr/>
          <p:nvPr/>
        </p:nvSpPr>
        <p:spPr>
          <a:xfrm>
            <a:off x="10566036" y="452659"/>
            <a:ext cx="1054816" cy="695296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Đồng hồ đếm ngược 15 giây có âm thanh sinh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0551997" y="468198"/>
            <a:ext cx="1209646" cy="99715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B162984A-849F-4027-8777-421C5CA2A2BD}"/>
              </a:ext>
            </a:extLst>
          </p:cNvPr>
          <p:cNvGrpSpPr/>
          <p:nvPr/>
        </p:nvGrpSpPr>
        <p:grpSpPr>
          <a:xfrm>
            <a:off x="1098854" y="689440"/>
            <a:ext cx="8907517" cy="1044180"/>
            <a:chOff x="1098854" y="689440"/>
            <a:chExt cx="8907517" cy="1044180"/>
          </a:xfrm>
        </p:grpSpPr>
        <p:sp>
          <p:nvSpPr>
            <p:cNvPr id="21" name="Horizontal Scroll 6">
              <a:extLst>
                <a:ext uri="{FF2B5EF4-FFF2-40B4-BE49-F238E27FC236}">
                  <a16:creationId xmlns:a16="http://schemas.microsoft.com/office/drawing/2014/main" id="{489BEFA0-A761-4E1E-BDAD-DE5586BA5604}"/>
                </a:ext>
              </a:extLst>
            </p:cNvPr>
            <p:cNvSpPr/>
            <p:nvPr/>
          </p:nvSpPr>
          <p:spPr>
            <a:xfrm>
              <a:off x="1098854" y="689440"/>
              <a:ext cx="8907517" cy="1044180"/>
            </a:xfrm>
            <a:prstGeom prst="horizontalScroll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917A7BC-A208-4752-B092-57748C251E44}"/>
                </a:ext>
              </a:extLst>
            </p:cNvPr>
            <p:cNvSpPr txBox="1"/>
            <p:nvPr/>
          </p:nvSpPr>
          <p:spPr>
            <a:xfrm>
              <a:off x="1210142" y="882505"/>
              <a:ext cx="87183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âu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ẩn</a:t>
              </a:r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0D7657A-EDA3-4702-9F6C-317E51BF262F}"/>
              </a:ext>
            </a:extLst>
          </p:cNvPr>
          <p:cNvSpPr/>
          <p:nvPr/>
        </p:nvSpPr>
        <p:spPr>
          <a:xfrm>
            <a:off x="9393382" y="6405341"/>
            <a:ext cx="2078182" cy="452659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043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18065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video>
              <p:cMediaNode vol="80000">
                <p:cTn id="101" fill="hold" display="0">
                  <p:stCondLst>
                    <p:cond delay="indefinite"/>
                  </p:stCondLst>
                </p:cTn>
                <p:tgtEl>
                  <p:spTgt spid="29"/>
                </p:tgtEl>
              </p:cMediaNode>
            </p:video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6" dur="1" fill="hold"/>
                                        <p:tgtEl>
                                          <p:spTgt spid="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8" grpId="0" animBg="1"/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6942457" y="4520098"/>
            <a:ext cx="4406400" cy="1825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219745" y="4520098"/>
            <a:ext cx="4406400" cy="1825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219744" y="2694898"/>
            <a:ext cx="4234347" cy="1825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8980003" y="4951379"/>
            <a:ext cx="885137" cy="70805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585718" y="5094668"/>
            <a:ext cx="804536" cy="7040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2945" y="3337734"/>
            <a:ext cx="804742" cy="70719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942457" y="2662934"/>
            <a:ext cx="4328632" cy="1825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endParaRPr lang="en-US" sz="3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0398" y="3206622"/>
            <a:ext cx="804742" cy="707197"/>
          </a:xfrm>
          <a:prstGeom prst="rect">
            <a:avLst/>
          </a:prstGeom>
        </p:spPr>
      </p:pic>
      <p:pic>
        <p:nvPicPr>
          <p:cNvPr id="35" name="Picture 34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ECECEC"/>
              </a:clrFrom>
              <a:clrTo>
                <a:srgbClr val="ECECE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821" y="168507"/>
            <a:ext cx="1233980" cy="1568829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444695"/>
              </p:ext>
            </p:extLst>
          </p:nvPr>
        </p:nvGraphicFramePr>
        <p:xfrm>
          <a:off x="1752600" y="3394075"/>
          <a:ext cx="12303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95000" imgH="190440" progId="Equation.DSMT4">
                  <p:embed/>
                </p:oleObj>
              </mc:Choice>
              <mc:Fallback>
                <p:oleObj name="Equation" r:id="rId13" imgW="495000" imgH="19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2600" y="3394075"/>
                        <a:ext cx="1230313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450121"/>
              </p:ext>
            </p:extLst>
          </p:nvPr>
        </p:nvGraphicFramePr>
        <p:xfrm>
          <a:off x="1862138" y="5197475"/>
          <a:ext cx="12588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82400" imgH="190440" progId="Equation.DSMT4">
                  <p:embed/>
                </p:oleObj>
              </mc:Choice>
              <mc:Fallback>
                <p:oleObj name="Equation" r:id="rId15" imgW="482400" imgH="190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62138" y="5197475"/>
                        <a:ext cx="1258887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51212"/>
              </p:ext>
            </p:extLst>
          </p:nvPr>
        </p:nvGraphicFramePr>
        <p:xfrm>
          <a:off x="7543800" y="5162550"/>
          <a:ext cx="10255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190440" progId="Equation.DSMT4">
                  <p:embed/>
                </p:oleObj>
              </mc:Choice>
              <mc:Fallback>
                <p:oleObj name="Equation" r:id="rId17" imgW="393480" imgH="19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43800" y="5162550"/>
                        <a:ext cx="1025525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116986"/>
              </p:ext>
            </p:extLst>
          </p:nvPr>
        </p:nvGraphicFramePr>
        <p:xfrm>
          <a:off x="7526338" y="2995613"/>
          <a:ext cx="13525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20560" imgH="457200" progId="Equation.DSMT4">
                  <p:embed/>
                </p:oleObj>
              </mc:Choice>
              <mc:Fallback>
                <p:oleObj name="Equation" r:id="rId19" imgW="52056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26338" y="2995613"/>
                        <a:ext cx="1352550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>
            <a:extLst>
              <a:ext uri="{FF2B5EF4-FFF2-40B4-BE49-F238E27FC236}">
                <a16:creationId xmlns:a16="http://schemas.microsoft.com/office/drawing/2014/main" id="{BDAC4826-597B-42F0-946D-85DDB74CC53C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1655" y="-355586"/>
            <a:ext cx="2749947" cy="2617016"/>
          </a:xfrm>
          <a:prstGeom prst="rect">
            <a:avLst/>
          </a:prstGeom>
        </p:spPr>
      </p:pic>
      <p:sp>
        <p:nvSpPr>
          <p:cNvPr id="37" name="Oval 36"/>
          <p:cNvSpPr/>
          <p:nvPr/>
        </p:nvSpPr>
        <p:spPr>
          <a:xfrm>
            <a:off x="10566036" y="452659"/>
            <a:ext cx="1054816" cy="695296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Đồng hồ đếm ngược 15 giây có âm thanh sinh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0551997" y="468198"/>
            <a:ext cx="1209646" cy="99715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3921FFC2-EFCD-4C9B-BE5D-7AC0773CEB99}"/>
              </a:ext>
            </a:extLst>
          </p:cNvPr>
          <p:cNvGrpSpPr/>
          <p:nvPr/>
        </p:nvGrpSpPr>
        <p:grpSpPr>
          <a:xfrm>
            <a:off x="1608070" y="315896"/>
            <a:ext cx="8636942" cy="2483854"/>
            <a:chOff x="1919657" y="353687"/>
            <a:chExt cx="7899276" cy="1568829"/>
          </a:xfrm>
        </p:grpSpPr>
        <p:sp>
          <p:nvSpPr>
            <p:cNvPr id="26" name="Horizontal Scroll 25"/>
            <p:cNvSpPr/>
            <p:nvPr/>
          </p:nvSpPr>
          <p:spPr>
            <a:xfrm>
              <a:off x="1919657" y="353687"/>
              <a:ext cx="7899276" cy="1568829"/>
            </a:xfrm>
            <a:prstGeom prst="horizontalScroll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2149442" y="816723"/>
              <a:ext cx="7473216" cy="9355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lnSpc>
                  <a:spcPct val="150000"/>
                </a:lnSpc>
              </a:pP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lvl="0">
                <a:lnSpc>
                  <a:spcPct val="150000"/>
                </a:lnSpc>
              </a:pPr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</a:t>
              </a:r>
            </a:p>
          </p:txBody>
        </p:sp>
      </p:grp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1A518F6-1B63-4C93-B760-7EF2DC130095}"/>
              </a:ext>
            </a:extLst>
          </p:cNvPr>
          <p:cNvSpPr/>
          <p:nvPr/>
        </p:nvSpPr>
        <p:spPr>
          <a:xfrm>
            <a:off x="9360131" y="6345298"/>
            <a:ext cx="2401512" cy="512702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CA32E76E-4E1C-A6BA-6B51-BE6CC2761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839362"/>
              </p:ext>
            </p:extLst>
          </p:nvPr>
        </p:nvGraphicFramePr>
        <p:xfrm>
          <a:off x="4790231" y="1876638"/>
          <a:ext cx="17192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19284" imgH="425409" progId="Equation.DSMT4">
                  <p:embed/>
                </p:oleObj>
              </mc:Choice>
              <mc:Fallback>
                <p:oleObj name="Equation" r:id="rId23" imgW="1719284" imgH="425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790231" y="1876638"/>
                        <a:ext cx="17192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9939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4" dur="18065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100" fill="hold" display="0">
                  <p:stCondLst>
                    <p:cond delay="indefinite"/>
                  </p:stCondLst>
                </p:cTn>
                <p:tgtEl>
                  <p:spTgt spid="38"/>
                </p:tgtEl>
              </p:cMediaNode>
            </p:video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5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0150" y="4828630"/>
            <a:ext cx="4406400" cy="1825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.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373619" y="4828630"/>
            <a:ext cx="4406400" cy="1825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.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2595" y="2856623"/>
            <a:ext cx="4406400" cy="1825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.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2714268" y="5371663"/>
            <a:ext cx="885137" cy="70805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8645719" y="5234369"/>
            <a:ext cx="804536" cy="7040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2173" y="3348341"/>
            <a:ext cx="804742" cy="70719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373619" y="2856623"/>
            <a:ext cx="4406400" cy="182520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.</a:t>
            </a:r>
            <a:endParaRPr lang="en-US" sz="3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6819" y="3406313"/>
            <a:ext cx="804742" cy="7071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DAC4826-597B-42F0-946D-85DDB74CC53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1655" y="-355586"/>
            <a:ext cx="2749947" cy="2617016"/>
          </a:xfrm>
          <a:prstGeom prst="rect">
            <a:avLst/>
          </a:prstGeom>
        </p:spPr>
      </p:pic>
      <p:pic>
        <p:nvPicPr>
          <p:cNvPr id="19" name="Picture 18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>
            <a:clrChange>
              <a:clrFrom>
                <a:srgbClr val="ECECEC"/>
              </a:clrFrom>
              <a:clrTo>
                <a:srgbClr val="ECECE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193" y="243924"/>
            <a:ext cx="1233980" cy="1568829"/>
          </a:xfrm>
          <a:prstGeom prst="rect">
            <a:avLst/>
          </a:prstGeom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683627"/>
              </p:ext>
            </p:extLst>
          </p:nvPr>
        </p:nvGraphicFramePr>
        <p:xfrm>
          <a:off x="900113" y="3560763"/>
          <a:ext cx="16557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228600" progId="Equation.DSMT4">
                  <p:embed/>
                </p:oleObj>
              </mc:Choice>
              <mc:Fallback>
                <p:oleObj name="Equation" r:id="rId14" imgW="749160" imgH="228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0113" y="3560763"/>
                        <a:ext cx="165576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939852"/>
              </p:ext>
            </p:extLst>
          </p:nvPr>
        </p:nvGraphicFramePr>
        <p:xfrm>
          <a:off x="7020719" y="3599440"/>
          <a:ext cx="97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200" imgH="190440" progId="Equation.DSMT4">
                  <p:embed/>
                </p:oleObj>
              </mc:Choice>
              <mc:Fallback>
                <p:oleObj name="Equation" r:id="rId16" imgW="457200" imgH="1904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20719" y="3599440"/>
                        <a:ext cx="977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559043"/>
              </p:ext>
            </p:extLst>
          </p:nvPr>
        </p:nvGraphicFramePr>
        <p:xfrm>
          <a:off x="956183" y="5557837"/>
          <a:ext cx="16446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190440" progId="Equation.DSMT4">
                  <p:embed/>
                </p:oleObj>
              </mc:Choice>
              <mc:Fallback>
                <p:oleObj name="Equation" r:id="rId18" imgW="749160" imgH="1904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56183" y="5557837"/>
                        <a:ext cx="1644650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763978"/>
              </p:ext>
            </p:extLst>
          </p:nvPr>
        </p:nvGraphicFramePr>
        <p:xfrm>
          <a:off x="6998932" y="5508625"/>
          <a:ext cx="1330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40" imgH="228600" progId="Equation.DSMT4">
                  <p:embed/>
                </p:oleObj>
              </mc:Choice>
              <mc:Fallback>
                <p:oleObj name="Equation" r:id="rId20" imgW="647640" imgH="2286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98932" y="5508625"/>
                        <a:ext cx="1330325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>
          <a:xfrm>
            <a:off x="10566036" y="452659"/>
            <a:ext cx="1054816" cy="695296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Đồng hồ đếm ngược 15 giây có âm thanh sinh độ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0551997" y="468198"/>
            <a:ext cx="1209646" cy="99715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9" name="Horizontal Scroll 28"/>
          <p:cNvSpPr/>
          <p:nvPr/>
        </p:nvSpPr>
        <p:spPr>
          <a:xfrm>
            <a:off x="1804747" y="572541"/>
            <a:ext cx="8067291" cy="2002708"/>
          </a:xfrm>
          <a:prstGeom prst="horizontalScroll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063138" y="767162"/>
            <a:ext cx="8148880" cy="1307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Phươ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x?           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31D1F858-F5E2-46C3-B8A7-D67FAD94C06E}"/>
              </a:ext>
            </a:extLst>
          </p:cNvPr>
          <p:cNvSpPr/>
          <p:nvPr/>
        </p:nvSpPr>
        <p:spPr>
          <a:xfrm>
            <a:off x="9326880" y="6405341"/>
            <a:ext cx="2434763" cy="452659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04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18065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00" fill="hold" display="0">
                  <p:stCondLst>
                    <p:cond delay="indefinite"/>
                  </p:stCondLst>
                </p:cTn>
                <p:tgtEl>
                  <p:spTgt spid="34"/>
                </p:tgtEl>
              </p:cMediaNode>
            </p:video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5" dur="1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160" y="308370"/>
            <a:ext cx="9670311" cy="411304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6916" y="5152065"/>
            <a:ext cx="886349" cy="139449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5957" y="3056273"/>
            <a:ext cx="7253776" cy="364284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7627" y="5093225"/>
            <a:ext cx="3898381" cy="145333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5955" y="4609424"/>
            <a:ext cx="1491672" cy="13173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3943" y="4457343"/>
            <a:ext cx="1048141" cy="165054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989" y="4185117"/>
            <a:ext cx="2901048" cy="251397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567378" y="1538882"/>
            <a:ext cx="8968677" cy="25543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5333" b="1" err="1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5333" b="1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77</a:t>
            </a:r>
            <a:r>
              <a:rPr kumimoji="0" lang="en-US" altLang="zh-CN" sz="5333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: </a:t>
            </a:r>
            <a:r>
              <a:rPr kumimoji="0" lang="en-US" altLang="zh-CN" sz="5333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PHƯƠNG TRÌNH BẬC NHẤT MỘT Ẩ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5333" b="1" dirty="0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5333" b="1" dirty="0" err="1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</a:t>
            </a:r>
            <a:r>
              <a:rPr lang="en-US" altLang="zh-CN" sz="5333" b="1" dirty="0">
                <a:solidFill>
                  <a:prstClr val="white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2)</a:t>
            </a:r>
            <a:endParaRPr kumimoji="0" lang="en-US" altLang="zh-CN" sz="5333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76506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5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B8083EEB-C3DA-2742-779F-7FD8E696A1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63592"/>
            <a:ext cx="12176583" cy="6858000"/>
          </a:xfrm>
          <a:prstGeom prst="rect">
            <a:avLst/>
          </a:prstGeom>
        </p:spPr>
      </p:pic>
      <p:sp>
        <p:nvSpPr>
          <p:cNvPr id="3" name="Rectangle 11">
            <a:extLst>
              <a:ext uri="{FF2B5EF4-FFF2-40B4-BE49-F238E27FC236}">
                <a16:creationId xmlns:a16="http://schemas.microsoft.com/office/drawing/2014/main" id="{7F6C5298-E945-4F44-FCD2-82299AADCD2B}"/>
              </a:ext>
            </a:extLst>
          </p:cNvPr>
          <p:cNvSpPr/>
          <p:nvPr/>
        </p:nvSpPr>
        <p:spPr>
          <a:xfrm>
            <a:off x="659851" y="699919"/>
            <a:ext cx="66984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sng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II. Phương trình bậc nhất một ẩn</a:t>
            </a:r>
            <a:r>
              <a:rPr kumimoji="0" lang="nl-NL" sz="3200" b="1" i="0" u="sng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Arial" panose="020B0604020202020204" pitchFamily="34" charset="0"/>
                <a:cs typeface="+mn-cs"/>
              </a:rPr>
              <a:t> </a:t>
            </a:r>
            <a:endParaRPr kumimoji="0" lang="en-US" sz="3200" b="0" i="0" u="sng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85C9D74F-A47B-4DBC-7461-B70536FAC7B6}"/>
              </a:ext>
            </a:extLst>
          </p:cNvPr>
          <p:cNvSpPr/>
          <p:nvPr/>
        </p:nvSpPr>
        <p:spPr>
          <a:xfrm>
            <a:off x="774670" y="1437213"/>
            <a:ext cx="19896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66274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>
            <a:extLst>
              <a:ext uri="{FF2B5EF4-FFF2-40B4-BE49-F238E27FC236}">
                <a16:creationId xmlns:a16="http://schemas.microsoft.com/office/drawing/2014/main" id="{33CFB66B-1A97-4EAC-8193-8D9812158E6A}"/>
              </a:ext>
            </a:extLst>
          </p:cNvPr>
          <p:cNvSpPr txBox="1"/>
          <p:nvPr/>
        </p:nvSpPr>
        <p:spPr>
          <a:xfrm>
            <a:off x="794865" y="370478"/>
            <a:ext cx="114299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an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063025"/>
              </p:ext>
            </p:extLst>
          </p:nvPr>
        </p:nvGraphicFramePr>
        <p:xfrm>
          <a:off x="1670776" y="1667493"/>
          <a:ext cx="17446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17160" progId="Equation.DSMT4">
                  <p:embed/>
                </p:oleObj>
              </mc:Choice>
              <mc:Fallback>
                <p:oleObj name="Equation" r:id="rId2" imgW="1117440" imgH="31716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776" y="1667493"/>
                        <a:ext cx="17446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112">
            <a:extLst>
              <a:ext uri="{FF2B5EF4-FFF2-40B4-BE49-F238E27FC236}">
                <a16:creationId xmlns:a16="http://schemas.microsoft.com/office/drawing/2014/main" id="{B7D017FC-5CDF-4911-AB4B-3A19FD811E3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9023485" y="3784764"/>
            <a:ext cx="594005" cy="259606"/>
          </a:xfrm>
          <a:prstGeom prst="rightArrow">
            <a:avLst>
              <a:gd name="adj1" fmla="val 50000"/>
              <a:gd name="adj2" fmla="val 75000"/>
            </a:avLst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: Rounded Corners 11">
            <a:extLst>
              <a:ext uri="{FF2B5EF4-FFF2-40B4-BE49-F238E27FC236}">
                <a16:creationId xmlns:a16="http://schemas.microsoft.com/office/drawing/2014/main" id="{C4D0CC44-00B5-4525-97D0-09E57A560D55}"/>
              </a:ext>
            </a:extLst>
          </p:cNvPr>
          <p:cNvSpPr/>
          <p:nvPr/>
        </p:nvSpPr>
        <p:spPr>
          <a:xfrm>
            <a:off x="391293" y="4332637"/>
            <a:ext cx="3695515" cy="106918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-4 sang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E8BF4D6B-5F37-43C7-BE98-9DA9A9702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146586"/>
              </p:ext>
            </p:extLst>
          </p:nvPr>
        </p:nvGraphicFramePr>
        <p:xfrm>
          <a:off x="2443397" y="2178243"/>
          <a:ext cx="8429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41200" progId="Equation.DSMT4">
                  <p:embed/>
                </p:oleObj>
              </mc:Choice>
              <mc:Fallback>
                <p:oleObj name="Equation" r:id="rId4" imgW="609480" imgH="2412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E8BF4D6B-5F37-43C7-BE98-9DA9A9702E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3397" y="2178243"/>
                        <a:ext cx="842962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FDB92303-233D-465C-BD08-1A8AB2AEE9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893987"/>
              </p:ext>
            </p:extLst>
          </p:nvPr>
        </p:nvGraphicFramePr>
        <p:xfrm>
          <a:off x="5472965" y="1708767"/>
          <a:ext cx="908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91960" progId="Equation.DSMT4">
                  <p:embed/>
                </p:oleObj>
              </mc:Choice>
              <mc:Fallback>
                <p:oleObj name="Equation" r:id="rId6" imgW="647640" imgH="2919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FDB92303-233D-465C-BD08-1A8AB2AEE9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2965" y="1708767"/>
                        <a:ext cx="9080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: Rounded Corners 12">
            <a:extLst>
              <a:ext uri="{FF2B5EF4-FFF2-40B4-BE49-F238E27FC236}">
                <a16:creationId xmlns:a16="http://schemas.microsoft.com/office/drawing/2014/main" id="{11F204A4-454D-4E1F-A7AD-1D2E2D2201F8}"/>
              </a:ext>
            </a:extLst>
          </p:cNvPr>
          <p:cNvSpPr/>
          <p:nvPr/>
        </p:nvSpPr>
        <p:spPr>
          <a:xfrm>
            <a:off x="4354432" y="4354536"/>
            <a:ext cx="3016752" cy="104728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50" name="Rectangle: Rounded Corners 13">
            <a:extLst>
              <a:ext uri="{FF2B5EF4-FFF2-40B4-BE49-F238E27FC236}">
                <a16:creationId xmlns:a16="http://schemas.microsoft.com/office/drawing/2014/main" id="{4ECEE241-6BE1-4D4D-A29C-5123AB61DBB2}"/>
              </a:ext>
            </a:extLst>
          </p:cNvPr>
          <p:cNvSpPr/>
          <p:nvPr/>
        </p:nvSpPr>
        <p:spPr>
          <a:xfrm>
            <a:off x="794865" y="1504354"/>
            <a:ext cx="3113814" cy="201135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AutoShape 112">
            <a:extLst>
              <a:ext uri="{FF2B5EF4-FFF2-40B4-BE49-F238E27FC236}">
                <a16:creationId xmlns:a16="http://schemas.microsoft.com/office/drawing/2014/main" id="{C8C2F2B9-C267-4130-9087-E2A302EA937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993486" y="3742207"/>
            <a:ext cx="594005" cy="230683"/>
          </a:xfrm>
          <a:prstGeom prst="rightArrow">
            <a:avLst>
              <a:gd name="adj1" fmla="val 50000"/>
              <a:gd name="adj2" fmla="val 75000"/>
            </a:avLst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AutoShape 112">
            <a:extLst>
              <a:ext uri="{FF2B5EF4-FFF2-40B4-BE49-F238E27FC236}">
                <a16:creationId xmlns:a16="http://schemas.microsoft.com/office/drawing/2014/main" id="{3A2930C5-6AB2-4100-AAF4-F218606B8275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503861" y="3808825"/>
            <a:ext cx="543579" cy="230683"/>
          </a:xfrm>
          <a:prstGeom prst="rightArrow">
            <a:avLst>
              <a:gd name="adj1" fmla="val 50000"/>
              <a:gd name="adj2" fmla="val 75000"/>
            </a:avLst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240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A8574C08-F3B2-24A5-8DB2-B349920BC86E}"/>
              </a:ext>
            </a:extLst>
          </p:cNvPr>
          <p:cNvSpPr txBox="1"/>
          <p:nvPr/>
        </p:nvSpPr>
        <p:spPr>
          <a:xfrm>
            <a:off x="4386239" y="1603748"/>
            <a:ext cx="1060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D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9CB7A33B-FA1B-EB8C-2685-E2386CB5B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544"/>
              </p:ext>
            </p:extLst>
          </p:nvPr>
        </p:nvGraphicFramePr>
        <p:xfrm>
          <a:off x="5172816" y="2085820"/>
          <a:ext cx="1600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00200" imgH="825480" progId="Equation.DSMT4">
                  <p:embed/>
                </p:oleObj>
              </mc:Choice>
              <mc:Fallback>
                <p:oleObj name="Equation" r:id="rId8" imgW="16002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72816" y="2085820"/>
                        <a:ext cx="1600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94CDA516-C899-A35E-96E7-693D28479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3958"/>
              </p:ext>
            </p:extLst>
          </p:nvPr>
        </p:nvGraphicFramePr>
        <p:xfrm>
          <a:off x="5734050" y="3017381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317160" progId="Equation.DSMT4">
                  <p:embed/>
                </p:oleObj>
              </mc:Choice>
              <mc:Fallback>
                <p:oleObj name="Equation" r:id="rId10" imgW="723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34050" y="3017381"/>
                        <a:ext cx="723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6E48F54-ABD6-45A9-ED78-55D887B98A68}"/>
              </a:ext>
            </a:extLst>
          </p:cNvPr>
          <p:cNvSpPr txBox="1"/>
          <p:nvPr/>
        </p:nvSpPr>
        <p:spPr>
          <a:xfrm>
            <a:off x="7909297" y="1643052"/>
            <a:ext cx="911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D3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4F13B7BC-7A16-9C4F-92F6-78EDDB4A2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455420"/>
              </p:ext>
            </p:extLst>
          </p:nvPr>
        </p:nvGraphicFramePr>
        <p:xfrm>
          <a:off x="8964196" y="1715134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27000" imgH="317160" progId="Equation.DSMT4">
                  <p:embed/>
                </p:oleObj>
              </mc:Choice>
              <mc:Fallback>
                <p:oleObj name="Equation" r:id="rId12" imgW="9270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64196" y="1715134"/>
                        <a:ext cx="927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24C8A3BB-837C-8C0F-A33F-AA3CC2B366EE}"/>
              </a:ext>
            </a:extLst>
          </p:cNvPr>
          <p:cNvSpPr txBox="1"/>
          <p:nvPr/>
        </p:nvSpPr>
        <p:spPr>
          <a:xfrm>
            <a:off x="924126" y="1625019"/>
            <a:ext cx="886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D1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: Rounded Corners 12">
            <a:extLst>
              <a:ext uri="{FF2B5EF4-FFF2-40B4-BE49-F238E27FC236}">
                <a16:creationId xmlns:a16="http://schemas.microsoft.com/office/drawing/2014/main" id="{245FF6B3-2F05-6067-DFA9-C8CC9A01CE1D}"/>
              </a:ext>
            </a:extLst>
          </p:cNvPr>
          <p:cNvSpPr/>
          <p:nvPr/>
        </p:nvSpPr>
        <p:spPr>
          <a:xfrm>
            <a:off x="7853344" y="4355899"/>
            <a:ext cx="3247801" cy="102074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sp>
        <p:nvSpPr>
          <p:cNvPr id="11" name="Rectangle: Rounded Corners 12">
            <a:extLst>
              <a:ext uri="{FF2B5EF4-FFF2-40B4-BE49-F238E27FC236}">
                <a16:creationId xmlns:a16="http://schemas.microsoft.com/office/drawing/2014/main" id="{3E0D3EA5-124A-F73F-D524-7F3E3810E63A}"/>
              </a:ext>
            </a:extLst>
          </p:cNvPr>
          <p:cNvSpPr/>
          <p:nvPr/>
        </p:nvSpPr>
        <p:spPr>
          <a:xfrm>
            <a:off x="4424093" y="1456179"/>
            <a:ext cx="2853785" cy="213514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CBE93667-181A-A5C2-E286-BD66BB79B1EE}"/>
              </a:ext>
            </a:extLst>
          </p:cNvPr>
          <p:cNvSpPr/>
          <p:nvPr/>
        </p:nvSpPr>
        <p:spPr>
          <a:xfrm>
            <a:off x="7884771" y="1481359"/>
            <a:ext cx="2871435" cy="210996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E8F4AB9B-6B59-A479-87E4-2679D6143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720322"/>
              </p:ext>
            </p:extLst>
          </p:nvPr>
        </p:nvGraphicFramePr>
        <p:xfrm>
          <a:off x="8576846" y="2162944"/>
          <a:ext cx="170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01720" imgH="317160" progId="Equation.DSMT4">
                  <p:embed/>
                </p:oleObj>
              </mc:Choice>
              <mc:Fallback>
                <p:oleObj name="Equation" r:id="rId14" imgW="1701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76846" y="2162944"/>
                        <a:ext cx="1701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529659EF-78BC-34D7-D90A-A0D8522B8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257276"/>
              </p:ext>
            </p:extLst>
          </p:nvPr>
        </p:nvGraphicFramePr>
        <p:xfrm>
          <a:off x="9167396" y="2665742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317160" progId="Equation.DSMT4">
                  <p:embed/>
                </p:oleObj>
              </mc:Choice>
              <mc:Fallback>
                <p:oleObj name="Equation" r:id="rId10" imgW="723600" imgH="31716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94CDA516-C899-A35E-96E7-693D284796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67396" y="2665742"/>
                        <a:ext cx="7239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0F22724D-32BE-82CB-F8F8-E47B485526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93350"/>
              </p:ext>
            </p:extLst>
          </p:nvPr>
        </p:nvGraphicFramePr>
        <p:xfrm>
          <a:off x="6874977" y="4551141"/>
          <a:ext cx="266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6400" imgH="825480" progId="Equation.DSMT4">
                  <p:embed/>
                </p:oleObj>
              </mc:Choice>
              <mc:Fallback>
                <p:oleObj name="Equation" r:id="rId16" imgW="2664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74977" y="4551141"/>
                        <a:ext cx="266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7400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 animBg="1"/>
      <p:bldP spid="41" grpId="0" animBg="1"/>
      <p:bldP spid="48" grpId="0" animBg="1"/>
      <p:bldP spid="50" grpId="0" animBg="1"/>
      <p:bldP spid="52" grpId="0" animBg="1"/>
      <p:bldP spid="53" grpId="0" animBg="1"/>
      <p:bldP spid="3" grpId="0"/>
      <p:bldP spid="7" grpId="0"/>
      <p:bldP spid="9" grpId="0"/>
      <p:bldP spid="10" grpId="0" animBg="1"/>
      <p:bldP spid="11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099091" cy="6858000"/>
          </a:xfrm>
          <a:prstGeom prst="rect">
            <a:avLst/>
          </a:prstGeom>
        </p:spPr>
      </p:pic>
      <p:sp>
        <p:nvSpPr>
          <p:cNvPr id="10" name="Text Box 28">
            <a:extLst>
              <a:ext uri="{FF2B5EF4-FFF2-40B4-BE49-F238E27FC236}">
                <a16:creationId xmlns:a16="http://schemas.microsoft.com/office/drawing/2014/main" id="{A4291C1A-0D35-4B03-972D-ACF29CA11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155" y="1064862"/>
            <a:ext cx="4091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" name="Text Box 29">
            <a:extLst>
              <a:ext uri="{FF2B5EF4-FFF2-40B4-BE49-F238E27FC236}">
                <a16:creationId xmlns:a16="http://schemas.microsoft.com/office/drawing/2014/main" id="{63419C92-DF8D-43D9-9ED3-6698E8C49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155" y="2059517"/>
            <a:ext cx="10413774" cy="107721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k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 Box 58">
            <a:extLst>
              <a:ext uri="{FF2B5EF4-FFF2-40B4-BE49-F238E27FC236}">
                <a16:creationId xmlns:a16="http://schemas.microsoft.com/office/drawing/2014/main" id="{CA6B37F2-0479-425F-B9EB-8ECBEC209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155" y="3569968"/>
            <a:ext cx="66806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Text Box 70">
            <a:extLst>
              <a:ext uri="{FF2B5EF4-FFF2-40B4-BE49-F238E27FC236}">
                <a16:creationId xmlns:a16="http://schemas.microsoft.com/office/drawing/2014/main" id="{811B32F7-EBF8-432C-84F6-81B6505DA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155" y="4453236"/>
            <a:ext cx="9708138" cy="1077218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0.</a:t>
            </a:r>
          </a:p>
        </p:txBody>
      </p:sp>
    </p:spTree>
    <p:extLst>
      <p:ext uri="{BB962C8B-B14F-4D97-AF65-F5344CB8AC3E}">
        <p14:creationId xmlns:p14="http://schemas.microsoft.com/office/powerpoint/2010/main" val="41414247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3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4.xml><?xml version="1.0" encoding="utf-8"?>
<a:theme xmlns:a="http://schemas.openxmlformats.org/drawingml/2006/main" name="6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5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CC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9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3</TotalTime>
  <Words>666</Words>
  <Application>Microsoft Office PowerPoint</Application>
  <PresentationFormat>Màn hình rộng</PresentationFormat>
  <Paragraphs>107</Paragraphs>
  <Slides>18</Slides>
  <Notes>5</Notes>
  <HiddenSlides>0</HiddenSlides>
  <MMClips>6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6</vt:i4>
      </vt:variant>
      <vt:variant>
        <vt:lpstr>Máy chủ nhúng OLE</vt:lpstr>
      </vt:variant>
      <vt:variant>
        <vt:i4>3</vt:i4>
      </vt:variant>
      <vt:variant>
        <vt:lpstr>Tiêu đề Bản chiếu</vt:lpstr>
      </vt:variant>
      <vt:variant>
        <vt:i4>18</vt:i4>
      </vt:variant>
    </vt:vector>
  </HeadingPairs>
  <TitlesOfParts>
    <vt:vector size="32" baseType="lpstr">
      <vt:lpstr>思源黑体 Heavy</vt:lpstr>
      <vt:lpstr>Calibri Light</vt:lpstr>
      <vt:lpstr>Arial</vt:lpstr>
      <vt:lpstr>Times New Roman</vt:lpstr>
      <vt:lpstr>Calibri</vt:lpstr>
      <vt:lpstr>Office Theme</vt:lpstr>
      <vt:lpstr>Custom Design</vt:lpstr>
      <vt:lpstr>4_Custom Design</vt:lpstr>
      <vt:lpstr>6_Custom Design</vt:lpstr>
      <vt:lpstr>3_Default Design</vt:lpstr>
      <vt:lpstr>9_Custom Design</vt:lpstr>
      <vt:lpstr>Microsoft Excel Chart</vt:lpstr>
      <vt:lpstr>Equation</vt:lpstr>
      <vt:lpstr>MathType 7.0 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Phiếu bài tập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Tuấn Vương Minh</cp:lastModifiedBy>
  <cp:revision>65</cp:revision>
  <cp:lastPrinted>2025-03-26T14:32:39Z</cp:lastPrinted>
  <dcterms:created xsi:type="dcterms:W3CDTF">2018-05-24T12:43:45Z</dcterms:created>
  <dcterms:modified xsi:type="dcterms:W3CDTF">2025-04-14T02:48:29Z</dcterms:modified>
</cp:coreProperties>
</file>